
<file path=[Content_Types].xml><?xml version="1.0" encoding="utf-8"?>
<Types xmlns="http://schemas.openxmlformats.org/package/2006/content-types">
  <Default Extension="png" ContentType="image/png"/>
  <Default Extension="rels" ContentType="application/vnd.openxmlformats-package.relationships+xml"/>
  <Default Extension="wmf" ContentType="image/x-wmf"/>
  <Default Extension="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officeDocument/2006/relationships/extended-properties" Target="docProps/app.xml"/><Relationship Id="rId3" Type="http://schemas.openxmlformats.org/package/2006/relationships/metadata/core-properties" Target="docProps/core.xml"/><Relationship Id="rId4" Type="http://schemas.openxmlformats.org/officeDocument/2006/relationships/custom-properties" Target="docProps/custom.xml"/></Relationships>
</file>

<file path=word/document.xml><?xml version="1.0" encoding="utf-8"?>
<w:document xmlns:w="http://schemas.openxmlformats.org/wordprocessingml/2006/main" xmlns:m="http://schemas.openxmlformats.org/officeDocument/2006/math" xmlns:o="urn:schemas-microsoft-com:office:office" xmlns:r="http://schemas.openxmlformats.org/officeDocument/2006/relationships" xmlns:v="urn:schemas-microsoft-com:vml" xmlns:ve="http://schemas.openxmlformats.org/markup-compatibility/2006" xmlns:w10="urn:schemas-microsoft-com:office:word" xmlns:wne="http://schemas.microsoft.com/office/word/2006/wordml" xmlns:wp="http://schemas.openxmlformats.org/drawingml/2006/wordprocessingDrawing">
  <!-- Generated by Aspose.Words for Java 23.3.0 -->
  <w:body>
    <w:p w:rsidP="008C5404" w:rsidR="00EE5193">
      <w:pPr>
        <w:spacing w:line="276" w:lineRule="auto"/>
        <w:jc w:val="center"/>
        <w:textAlignment w:val="center"/>
        <w:rPr>
          <w:rFonts w:eastAsia="黑体" w:hint="eastAsia"/>
          <w:b/>
          <w:kern w:val="0"/>
          <w:sz w:val="36"/>
          <w:szCs w:val="36"/>
        </w:rPr>
      </w:pPr>
      <w:r w:rsidR="001216BD" w:rsidRPr="00BA49AB">
        <w:rPr>
          <w:rFonts w:eastAsia="黑体" w:hint="eastAsia"/>
          <w:b/>
          <w:kern w:val="0"/>
          <w:sz w:val="36"/>
          <w:szCs w:val="36"/>
        </w:rPr>
        <w:drawing>
          <wp:anchor allowOverlap="1" behindDoc="0" layoutInCell="1" locked="0" relativeHeight="251658240" simplePos="0">
            <wp:simplePos x="0" y="0"/>
            <wp:positionH relativeFrom="page">
              <wp:posOffset>10312400</wp:posOffset>
            </wp:positionH>
            <wp:positionV relativeFrom="topMargin">
              <wp:posOffset>10947400</wp:posOffset>
            </wp:positionV>
            <wp:extent cx="355600" cy="406400"/>
            <wp:wrapNone/>
            <wp:docPr id="100157"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57" name=""/>
                    <pic:cNvPicPr>
                      <a:picLocks noChangeAspect="1"/>
                    </pic:cNvPicPr>
                  </pic:nvPicPr>
                  <pic:blipFill>
                    <a:blip r:embed="rId5"/>
                    <a:stretch>
                      <a:fillRect/>
                    </a:stretch>
                  </pic:blipFill>
                  <pic:spPr>
                    <a:xfrm>
                      <a:off x="0" y="0"/>
                      <a:ext cx="355600" cy="406400"/>
                    </a:xfrm>
                    <a:prstGeom prst="rect">
                      <a:avLst/>
                    </a:prstGeom>
                  </pic:spPr>
                </pic:pic>
              </a:graphicData>
            </a:graphic>
          </wp:anchor>
        </w:drawing>
      </w:r>
      <w:r w:rsidRPr="00BA49AB">
        <w:rPr>
          <w:rFonts w:eastAsia="黑体" w:hint="eastAsia"/>
          <w:b/>
          <w:noProof/>
          <w:kern w:val="0"/>
          <w:sz w:val="36"/>
          <w:szCs w:val="36"/>
        </w:rPr>
        <w:drawing>
          <wp:anchor allowOverlap="1" behindDoc="0" distB="0" distL="114300" distR="114300" distT="0" layoutInCell="1" locked="0" relativeHeight="251659264" simplePos="0">
            <wp:simplePos x="0" y="0"/>
            <wp:positionH relativeFrom="page">
              <wp:posOffset>11023600</wp:posOffset>
            </wp:positionH>
            <wp:positionV relativeFrom="topMargin">
              <wp:posOffset>12484100</wp:posOffset>
            </wp:positionV>
            <wp:extent cx="431800" cy="495300"/>
            <wp:effectExtent b="7620" l="0" r="10160" t="0"/>
            <wp:wrapNone/>
            <wp:docPr id="100021" name="图片 1000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pic:cNvPicPr>
                      <a:picLocks noChangeAspect="1"/>
                    </pic:cNvPicPr>
                  </pic:nvPicPr>
                  <pic:blipFill>
                    <a:blip r:embed="rId6"/>
                    <a:stretch>
                      <a:fillRect/>
                    </a:stretch>
                  </pic:blipFill>
                  <pic:spPr>
                    <a:xfrm>
                      <a:off x="0" y="0"/>
                      <a:ext cx="431800" cy="495300"/>
                    </a:xfrm>
                    <a:prstGeom prst="rect">
                      <a:avLst/>
                    </a:prstGeom>
                  </pic:spPr>
                </pic:pic>
              </a:graphicData>
            </a:graphic>
          </wp:anchor>
        </w:drawing>
      </w:r>
      <w:r w:rsidR="001216BD" w:rsidRPr="00BA49AB">
        <w:rPr>
          <w:rFonts w:eastAsia="黑体" w:hint="eastAsia"/>
          <w:b/>
          <w:kern w:val="0"/>
          <w:sz w:val="36"/>
          <w:szCs w:val="36"/>
        </w:rPr>
        <w:t>1</w:t>
      </w:r>
      <w:r w:rsidR="0088419B" w:rsidRPr="00BA49AB">
        <w:rPr>
          <w:rFonts w:eastAsia="黑体" w:hint="eastAsia"/>
          <w:b/>
          <w:kern w:val="0"/>
          <w:sz w:val="36"/>
          <w:szCs w:val="36"/>
        </w:rPr>
        <w:t>月份教学</w:t>
      </w:r>
      <w:r w:rsidR="00F333F4" w:rsidRPr="00BA49AB">
        <w:rPr>
          <w:rFonts w:eastAsia="黑体" w:hint="eastAsia"/>
          <w:b/>
          <w:kern w:val="0"/>
          <w:sz w:val="36"/>
          <w:szCs w:val="36"/>
        </w:rPr>
        <w:t>诊断</w:t>
      </w:r>
      <w:r w:rsidR="0088419B" w:rsidRPr="00BA49AB">
        <w:rPr>
          <w:rFonts w:eastAsia="黑体" w:hint="eastAsia"/>
          <w:b/>
          <w:kern w:val="0"/>
          <w:sz w:val="36"/>
          <w:szCs w:val="36"/>
        </w:rPr>
        <w:t>检测</w:t>
      </w:r>
      <w:r w:rsidR="001216BD" w:rsidRPr="00BA49AB">
        <w:rPr>
          <w:rFonts w:eastAsia="黑体" w:hint="eastAsia"/>
          <w:b/>
          <w:kern w:val="0"/>
          <w:sz w:val="36"/>
          <w:szCs w:val="36"/>
        </w:rPr>
        <w:t>高一</w:t>
      </w:r>
      <w:r w:rsidR="00B123AF">
        <w:rPr>
          <w:rFonts w:eastAsia="黑体" w:hint="eastAsia"/>
          <w:b/>
          <w:kern w:val="0"/>
          <w:sz w:val="36"/>
          <w:szCs w:val="36"/>
        </w:rPr>
        <w:t>物理</w:t>
      </w:r>
      <w:r w:rsidR="0088419B" w:rsidRPr="00BA49AB">
        <w:rPr>
          <w:rFonts w:eastAsia="黑体" w:hint="eastAsia"/>
          <w:b/>
          <w:kern w:val="0"/>
          <w:sz w:val="36"/>
          <w:szCs w:val="36"/>
        </w:rPr>
        <w:t>试题</w:t>
      </w:r>
      <w:r w:rsidR="003D1121">
        <w:rPr>
          <w:rFonts w:eastAsia="黑体" w:hint="eastAsia"/>
          <w:b/>
          <w:kern w:val="0"/>
          <w:sz w:val="36"/>
          <w:szCs w:val="36"/>
        </w:rPr>
        <w:t>答案</w:t>
      </w:r>
    </w:p>
    <w:tbl>
      <w:tblPr>
        <w:tblW w:type="pct" w:w="5000"/>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Look w:val="04A0"/>
      </w:tblPr>
      <w:tblGrid>
        <w:gridCol w:w="809"/>
        <w:gridCol w:w="809"/>
        <w:gridCol w:w="809"/>
        <w:gridCol w:w="809"/>
        <w:gridCol w:w="809"/>
        <w:gridCol w:w="809"/>
        <w:gridCol w:w="810"/>
        <w:gridCol w:w="810"/>
        <w:gridCol w:w="810"/>
        <w:gridCol w:w="810"/>
        <w:gridCol w:w="810"/>
      </w:tblGrid>
      <w:tr w:rsidTr="00524A61">
        <w:tblPrEx>
          <w:tblW w:type="pct" w:w="5000"/>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Look w:val="04A0"/>
        </w:tblPrEx>
        <w:tc>
          <w:tcPr>
            <w:tcW w:type="pct" w:w="454"/>
            <w:tcMar>
              <w:top w:type="dxa" w:w="0"/>
              <w:bottom w:type="dxa" w:w="0"/>
            </w:tcMar>
            <w:vAlign w:val="center"/>
          </w:tcPr>
          <w:p w:rsidP="00857F54" w:rsidR="00524A61" w:rsidRPr="00043B54">
            <w:pPr>
              <w:jc w:val="center"/>
              <w:textAlignment w:val="center"/>
              <w:rPr>
                <w:rFonts w:ascii="宋体" w:cs="宋体" w:hAnsi="宋体"/>
                <w:b/>
                <w:color w:val="000000"/>
              </w:rPr>
            </w:pPr>
            <w:r w:rsidRPr="00043B54">
              <w:rPr>
                <w:rFonts w:ascii="宋体" w:cs="宋体" w:hAnsi="宋体"/>
                <w:b/>
                <w:color w:val="000000"/>
              </w:rPr>
              <w:t>题号</w:t>
            </w:r>
          </w:p>
        </w:tc>
        <w:tc>
          <w:tcPr>
            <w:tcW w:type="pct" w:w="454"/>
            <w:tcMar>
              <w:top w:type="dxa" w:w="0"/>
              <w:bottom w:type="dxa" w:w="0"/>
            </w:tcMar>
            <w:vAlign w:val="center"/>
          </w:tcPr>
          <w:p w:rsidP="00857F54" w:rsidR="00524A61" w:rsidRPr="00043B54">
            <w:pPr>
              <w:jc w:val="center"/>
              <w:textAlignment w:val="center"/>
              <w:rPr>
                <w:rFonts w:ascii="宋体" w:cs="宋体" w:hAnsi="宋体"/>
                <w:color w:val="000000"/>
              </w:rPr>
            </w:pPr>
            <w:r w:rsidRPr="00043B54">
              <w:rPr>
                <w:rFonts w:ascii="宋体" w:cs="宋体" w:hAnsi="宋体"/>
                <w:color w:val="000000"/>
              </w:rPr>
              <w:t>1</w:t>
            </w:r>
          </w:p>
        </w:tc>
        <w:tc>
          <w:tcPr>
            <w:tcW w:type="pct" w:w="454"/>
            <w:tcMar>
              <w:top w:type="dxa" w:w="0"/>
              <w:bottom w:type="dxa" w:w="0"/>
            </w:tcMar>
            <w:vAlign w:val="center"/>
          </w:tcPr>
          <w:p w:rsidP="00857F54" w:rsidR="00524A61" w:rsidRPr="00043B54">
            <w:pPr>
              <w:jc w:val="center"/>
              <w:textAlignment w:val="center"/>
              <w:rPr>
                <w:rFonts w:ascii="宋体" w:cs="宋体" w:hAnsi="宋体"/>
                <w:color w:val="000000"/>
              </w:rPr>
            </w:pPr>
            <w:r w:rsidRPr="00043B54">
              <w:rPr>
                <w:rFonts w:ascii="宋体" w:cs="宋体" w:hAnsi="宋体"/>
                <w:color w:val="000000"/>
              </w:rPr>
              <w:t>2</w:t>
            </w:r>
          </w:p>
        </w:tc>
        <w:tc>
          <w:tcPr>
            <w:tcW w:type="pct" w:w="454"/>
            <w:tcMar>
              <w:top w:type="dxa" w:w="0"/>
              <w:bottom w:type="dxa" w:w="0"/>
            </w:tcMar>
            <w:vAlign w:val="center"/>
          </w:tcPr>
          <w:p w:rsidP="00857F54" w:rsidR="00524A61" w:rsidRPr="00043B54">
            <w:pPr>
              <w:jc w:val="center"/>
              <w:textAlignment w:val="center"/>
              <w:rPr>
                <w:rFonts w:ascii="宋体" w:cs="宋体" w:hAnsi="宋体"/>
                <w:color w:val="000000"/>
              </w:rPr>
            </w:pPr>
            <w:r w:rsidRPr="00043B54">
              <w:rPr>
                <w:rFonts w:ascii="宋体" w:cs="宋体" w:hAnsi="宋体"/>
                <w:color w:val="000000"/>
              </w:rPr>
              <w:t>3</w:t>
            </w:r>
          </w:p>
        </w:tc>
        <w:tc>
          <w:tcPr>
            <w:tcW w:type="pct" w:w="454"/>
            <w:tcMar>
              <w:top w:type="dxa" w:w="0"/>
              <w:bottom w:type="dxa" w:w="0"/>
            </w:tcMar>
            <w:vAlign w:val="center"/>
          </w:tcPr>
          <w:p w:rsidP="00857F54" w:rsidR="00524A61" w:rsidRPr="00043B54">
            <w:pPr>
              <w:jc w:val="center"/>
              <w:textAlignment w:val="center"/>
              <w:rPr>
                <w:rFonts w:ascii="宋体" w:cs="宋体" w:hAnsi="宋体"/>
                <w:color w:val="000000"/>
              </w:rPr>
            </w:pPr>
            <w:r w:rsidRPr="00043B54">
              <w:rPr>
                <w:rFonts w:ascii="宋体" w:cs="宋体" w:hAnsi="宋体"/>
                <w:color w:val="000000"/>
              </w:rPr>
              <w:t>4</w:t>
            </w:r>
          </w:p>
        </w:tc>
        <w:tc>
          <w:tcPr>
            <w:tcW w:type="pct" w:w="454"/>
            <w:tcMar>
              <w:top w:type="dxa" w:w="0"/>
              <w:bottom w:type="dxa" w:w="0"/>
            </w:tcMar>
            <w:vAlign w:val="center"/>
          </w:tcPr>
          <w:p w:rsidP="00857F54" w:rsidR="00524A61" w:rsidRPr="00043B54">
            <w:pPr>
              <w:jc w:val="center"/>
              <w:textAlignment w:val="center"/>
              <w:rPr>
                <w:rFonts w:ascii="宋体" w:cs="宋体" w:hAnsi="宋体"/>
                <w:color w:val="000000"/>
              </w:rPr>
            </w:pPr>
            <w:r w:rsidRPr="00043B54">
              <w:rPr>
                <w:rFonts w:ascii="宋体" w:cs="宋体" w:hAnsi="宋体"/>
                <w:color w:val="000000"/>
              </w:rPr>
              <w:t>5</w:t>
            </w:r>
          </w:p>
        </w:tc>
        <w:tc>
          <w:tcPr>
            <w:tcW w:type="pct" w:w="455"/>
            <w:tcMar>
              <w:top w:type="dxa" w:w="0"/>
              <w:bottom w:type="dxa" w:w="0"/>
            </w:tcMar>
            <w:vAlign w:val="center"/>
          </w:tcPr>
          <w:p w:rsidP="00857F54" w:rsidR="00524A61" w:rsidRPr="00043B54">
            <w:pPr>
              <w:jc w:val="center"/>
              <w:textAlignment w:val="center"/>
              <w:rPr>
                <w:rFonts w:ascii="宋体" w:cs="宋体" w:hAnsi="宋体"/>
                <w:color w:val="000000"/>
              </w:rPr>
            </w:pPr>
            <w:r w:rsidRPr="00043B54">
              <w:rPr>
                <w:rFonts w:ascii="宋体" w:cs="宋体" w:hAnsi="宋体"/>
                <w:color w:val="000000"/>
              </w:rPr>
              <w:t>6</w:t>
            </w:r>
          </w:p>
        </w:tc>
        <w:tc>
          <w:tcPr>
            <w:tcW w:type="pct" w:w="455"/>
            <w:tcMar>
              <w:top w:type="dxa" w:w="0"/>
              <w:bottom w:type="dxa" w:w="0"/>
            </w:tcMar>
            <w:vAlign w:val="center"/>
          </w:tcPr>
          <w:p w:rsidP="00857F54" w:rsidR="00524A61" w:rsidRPr="00043B54">
            <w:pPr>
              <w:jc w:val="center"/>
              <w:textAlignment w:val="center"/>
              <w:rPr>
                <w:rFonts w:ascii="宋体" w:cs="宋体" w:hAnsi="宋体"/>
                <w:color w:val="000000"/>
              </w:rPr>
            </w:pPr>
            <w:r w:rsidRPr="00043B54">
              <w:rPr>
                <w:rFonts w:ascii="宋体" w:cs="宋体" w:hAnsi="宋体"/>
                <w:color w:val="000000"/>
              </w:rPr>
              <w:t>7</w:t>
            </w:r>
          </w:p>
        </w:tc>
        <w:tc>
          <w:tcPr>
            <w:tcW w:type="pct" w:w="455"/>
            <w:tcMar>
              <w:top w:type="dxa" w:w="0"/>
              <w:bottom w:type="dxa" w:w="0"/>
            </w:tcMar>
            <w:vAlign w:val="center"/>
          </w:tcPr>
          <w:p w:rsidP="00857F54" w:rsidR="00524A61" w:rsidRPr="00043B54">
            <w:pPr>
              <w:jc w:val="center"/>
              <w:textAlignment w:val="center"/>
              <w:rPr>
                <w:rFonts w:ascii="宋体" w:cs="宋体" w:hAnsi="宋体"/>
                <w:color w:val="000000"/>
              </w:rPr>
            </w:pPr>
            <w:r w:rsidRPr="00043B54">
              <w:rPr>
                <w:rFonts w:ascii="宋体" w:cs="宋体" w:hAnsi="宋体"/>
                <w:color w:val="000000"/>
              </w:rPr>
              <w:t>8</w:t>
            </w:r>
          </w:p>
        </w:tc>
        <w:tc>
          <w:tcPr>
            <w:tcW w:type="pct" w:w="455"/>
            <w:tcMar>
              <w:top w:type="dxa" w:w="0"/>
              <w:bottom w:type="dxa" w:w="0"/>
            </w:tcMar>
            <w:vAlign w:val="center"/>
          </w:tcPr>
          <w:p w:rsidP="00857F54" w:rsidR="00524A61" w:rsidRPr="00043B54">
            <w:pPr>
              <w:jc w:val="center"/>
              <w:textAlignment w:val="center"/>
              <w:rPr>
                <w:rFonts w:ascii="宋体" w:cs="宋体" w:hAnsi="宋体"/>
                <w:color w:val="000000"/>
              </w:rPr>
            </w:pPr>
            <w:r w:rsidRPr="00043B54">
              <w:rPr>
                <w:rFonts w:ascii="宋体" w:cs="宋体" w:hAnsi="宋体"/>
                <w:color w:val="000000"/>
              </w:rPr>
              <w:t>9</w:t>
            </w:r>
          </w:p>
        </w:tc>
        <w:tc>
          <w:tcPr>
            <w:tcW w:type="pct" w:w="455"/>
            <w:tcMar>
              <w:top w:type="dxa" w:w="0"/>
              <w:bottom w:type="dxa" w:w="0"/>
            </w:tcMar>
            <w:vAlign w:val="center"/>
          </w:tcPr>
          <w:p w:rsidP="00857F54" w:rsidR="00524A61" w:rsidRPr="00043B54">
            <w:pPr>
              <w:jc w:val="center"/>
              <w:textAlignment w:val="center"/>
              <w:rPr>
                <w:rFonts w:ascii="宋体" w:cs="宋体" w:hAnsi="宋体"/>
                <w:color w:val="000000"/>
              </w:rPr>
            </w:pPr>
            <w:r w:rsidRPr="00043B54">
              <w:rPr>
                <w:rFonts w:ascii="宋体" w:cs="宋体" w:hAnsi="宋体"/>
                <w:color w:val="000000"/>
              </w:rPr>
              <w:t>10</w:t>
            </w:r>
          </w:p>
        </w:tc>
      </w:tr>
      <w:tr w:rsidTr="00524A61">
        <w:tblPrEx>
          <w:tblW w:type="pct" w:w="5000"/>
          <w:tblLook w:val="04A0"/>
        </w:tblPrEx>
        <w:tc>
          <w:tcPr>
            <w:tcW w:type="pct" w:w="454"/>
            <w:tcMar>
              <w:top w:type="dxa" w:w="0"/>
              <w:bottom w:type="dxa" w:w="0"/>
            </w:tcMar>
            <w:vAlign w:val="center"/>
          </w:tcPr>
          <w:p w:rsidP="00857F54" w:rsidR="00524A61" w:rsidRPr="00043B54">
            <w:pPr>
              <w:jc w:val="center"/>
              <w:textAlignment w:val="center"/>
              <w:rPr>
                <w:rFonts w:ascii="宋体" w:cs="宋体" w:hAnsi="宋体"/>
                <w:b/>
                <w:color w:val="000000"/>
              </w:rPr>
            </w:pPr>
            <w:r w:rsidRPr="00043B54">
              <w:rPr>
                <w:rFonts w:ascii="宋体" w:cs="宋体" w:hAnsi="宋体"/>
                <w:b/>
                <w:color w:val="000000"/>
              </w:rPr>
              <w:t>答案</w:t>
            </w:r>
          </w:p>
        </w:tc>
        <w:tc>
          <w:tcPr>
            <w:tcW w:type="pct" w:w="454"/>
            <w:tcMar>
              <w:top w:type="dxa" w:w="0"/>
              <w:bottom w:type="dxa" w:w="0"/>
            </w:tcMar>
            <w:vAlign w:val="center"/>
          </w:tcPr>
          <w:p w:rsidP="00857F54" w:rsidR="00524A61" w:rsidRPr="00043B54">
            <w:pPr>
              <w:jc w:val="center"/>
              <w:textAlignment w:val="center"/>
              <w:rPr>
                <w:rFonts w:ascii="宋体" w:cs="宋体" w:hAnsi="宋体"/>
                <w:color w:val="000000"/>
              </w:rPr>
            </w:pPr>
            <w:r w:rsidRPr="00043B54">
              <w:rPr>
                <w:rFonts w:ascii="宋体" w:cs="宋体" w:hAnsi="宋体"/>
                <w:color w:val="000000"/>
              </w:rPr>
              <w:t>D</w:t>
            </w:r>
          </w:p>
        </w:tc>
        <w:tc>
          <w:tcPr>
            <w:tcW w:type="pct" w:w="454"/>
            <w:tcMar>
              <w:top w:type="dxa" w:w="0"/>
              <w:bottom w:type="dxa" w:w="0"/>
            </w:tcMar>
            <w:vAlign w:val="center"/>
          </w:tcPr>
          <w:p w:rsidP="00857F54" w:rsidR="00524A61" w:rsidRPr="00043B54">
            <w:pPr>
              <w:jc w:val="center"/>
              <w:textAlignment w:val="center"/>
              <w:rPr>
                <w:rFonts w:ascii="宋体" w:cs="宋体" w:hAnsi="宋体"/>
                <w:color w:val="000000"/>
              </w:rPr>
            </w:pPr>
            <w:r w:rsidRPr="00043B54">
              <w:rPr>
                <w:rFonts w:ascii="宋体" w:cs="宋体" w:hAnsi="宋体"/>
                <w:color w:val="000000"/>
              </w:rPr>
              <w:t>A</w:t>
            </w:r>
          </w:p>
        </w:tc>
        <w:tc>
          <w:tcPr>
            <w:tcW w:type="pct" w:w="454"/>
            <w:tcMar>
              <w:top w:type="dxa" w:w="0"/>
              <w:bottom w:type="dxa" w:w="0"/>
            </w:tcMar>
            <w:vAlign w:val="center"/>
          </w:tcPr>
          <w:p w:rsidP="00857F54" w:rsidR="00524A61" w:rsidRPr="00043B54">
            <w:pPr>
              <w:jc w:val="center"/>
              <w:textAlignment w:val="center"/>
              <w:rPr>
                <w:rFonts w:ascii="宋体" w:cs="宋体" w:hAnsi="宋体"/>
                <w:color w:val="000000"/>
              </w:rPr>
            </w:pPr>
            <w:r w:rsidRPr="00043B54">
              <w:rPr>
                <w:rFonts w:ascii="宋体" w:cs="宋体" w:hAnsi="宋体"/>
                <w:color w:val="000000"/>
              </w:rPr>
              <w:t>D</w:t>
            </w:r>
          </w:p>
        </w:tc>
        <w:tc>
          <w:tcPr>
            <w:tcW w:type="pct" w:w="454"/>
            <w:tcMar>
              <w:top w:type="dxa" w:w="0"/>
              <w:bottom w:type="dxa" w:w="0"/>
            </w:tcMar>
            <w:vAlign w:val="center"/>
          </w:tcPr>
          <w:p w:rsidP="00857F54" w:rsidR="00524A61" w:rsidRPr="00043B54">
            <w:pPr>
              <w:jc w:val="center"/>
              <w:textAlignment w:val="center"/>
              <w:rPr>
                <w:rFonts w:ascii="宋体" w:cs="宋体" w:hAnsi="宋体"/>
                <w:color w:val="000000"/>
              </w:rPr>
            </w:pPr>
            <w:r w:rsidRPr="00043B54">
              <w:rPr>
                <w:rFonts w:ascii="宋体" w:cs="宋体" w:hAnsi="宋体"/>
                <w:color w:val="000000"/>
              </w:rPr>
              <w:t>C</w:t>
            </w:r>
          </w:p>
        </w:tc>
        <w:tc>
          <w:tcPr>
            <w:tcW w:type="pct" w:w="454"/>
            <w:tcMar>
              <w:top w:type="dxa" w:w="0"/>
              <w:bottom w:type="dxa" w:w="0"/>
            </w:tcMar>
            <w:vAlign w:val="center"/>
          </w:tcPr>
          <w:p w:rsidP="00857F54" w:rsidR="00524A61" w:rsidRPr="00043B54">
            <w:pPr>
              <w:jc w:val="center"/>
              <w:textAlignment w:val="center"/>
              <w:rPr>
                <w:rFonts w:ascii="宋体" w:cs="宋体" w:hAnsi="宋体"/>
                <w:color w:val="000000"/>
              </w:rPr>
            </w:pPr>
            <w:r w:rsidRPr="00043B54">
              <w:rPr>
                <w:rFonts w:ascii="宋体" w:cs="宋体" w:hAnsi="宋体"/>
                <w:color w:val="000000"/>
              </w:rPr>
              <w:t>A</w:t>
            </w:r>
          </w:p>
        </w:tc>
        <w:tc>
          <w:tcPr>
            <w:tcW w:type="pct" w:w="455"/>
            <w:tcMar>
              <w:top w:type="dxa" w:w="0"/>
              <w:bottom w:type="dxa" w:w="0"/>
            </w:tcMar>
            <w:vAlign w:val="center"/>
          </w:tcPr>
          <w:p w:rsidP="00857F54" w:rsidR="00524A61" w:rsidRPr="00043B54">
            <w:pPr>
              <w:jc w:val="center"/>
              <w:textAlignment w:val="center"/>
              <w:rPr>
                <w:rFonts w:ascii="宋体" w:cs="宋体" w:hAnsi="宋体"/>
                <w:color w:val="000000"/>
              </w:rPr>
            </w:pPr>
            <w:r w:rsidRPr="00043B54">
              <w:rPr>
                <w:rFonts w:ascii="宋体" w:cs="宋体" w:hAnsi="宋体"/>
                <w:color w:val="000000"/>
              </w:rPr>
              <w:t>C</w:t>
            </w:r>
          </w:p>
        </w:tc>
        <w:tc>
          <w:tcPr>
            <w:tcW w:type="pct" w:w="455"/>
            <w:tcMar>
              <w:top w:type="dxa" w:w="0"/>
              <w:bottom w:type="dxa" w:w="0"/>
            </w:tcMar>
            <w:vAlign w:val="center"/>
          </w:tcPr>
          <w:p w:rsidP="00857F54" w:rsidR="00524A61" w:rsidRPr="00043B54">
            <w:pPr>
              <w:jc w:val="center"/>
              <w:textAlignment w:val="center"/>
              <w:rPr>
                <w:rFonts w:ascii="宋体" w:cs="宋体" w:hAnsi="宋体"/>
                <w:color w:val="000000"/>
              </w:rPr>
            </w:pPr>
            <w:r w:rsidRPr="00043B54">
              <w:rPr>
                <w:rFonts w:ascii="宋体" w:cs="宋体" w:hAnsi="宋体"/>
                <w:color w:val="000000"/>
              </w:rPr>
              <w:t>B</w:t>
            </w:r>
          </w:p>
        </w:tc>
        <w:tc>
          <w:tcPr>
            <w:tcW w:type="pct" w:w="455"/>
            <w:tcMar>
              <w:top w:type="dxa" w:w="0"/>
              <w:bottom w:type="dxa" w:w="0"/>
            </w:tcMar>
            <w:vAlign w:val="center"/>
          </w:tcPr>
          <w:p w:rsidP="00857F54" w:rsidR="00524A61" w:rsidRPr="00043B54">
            <w:pPr>
              <w:jc w:val="center"/>
              <w:textAlignment w:val="center"/>
              <w:rPr>
                <w:rFonts w:ascii="宋体" w:cs="宋体" w:hAnsi="宋体"/>
                <w:color w:val="000000"/>
              </w:rPr>
            </w:pPr>
            <w:r w:rsidRPr="00043B54">
              <w:rPr>
                <w:rFonts w:ascii="宋体" w:cs="宋体" w:hAnsi="宋体"/>
                <w:color w:val="000000"/>
              </w:rPr>
              <w:t>D</w:t>
            </w:r>
          </w:p>
        </w:tc>
        <w:tc>
          <w:tcPr>
            <w:tcW w:type="pct" w:w="455"/>
            <w:tcMar>
              <w:top w:type="dxa" w:w="0"/>
              <w:bottom w:type="dxa" w:w="0"/>
            </w:tcMar>
            <w:vAlign w:val="center"/>
          </w:tcPr>
          <w:p w:rsidP="00857F54" w:rsidR="00524A61" w:rsidRPr="00043B54">
            <w:pPr>
              <w:jc w:val="center"/>
              <w:textAlignment w:val="center"/>
              <w:rPr>
                <w:rFonts w:ascii="宋体" w:cs="宋体" w:hAnsi="宋体"/>
                <w:color w:val="000000"/>
              </w:rPr>
            </w:pPr>
            <w:r w:rsidRPr="00043B54">
              <w:rPr>
                <w:rFonts w:ascii="宋体" w:cs="宋体" w:hAnsi="宋体"/>
                <w:color w:val="000000"/>
              </w:rPr>
              <w:t>AC</w:t>
            </w:r>
          </w:p>
        </w:tc>
        <w:tc>
          <w:tcPr>
            <w:tcW w:type="pct" w:w="455"/>
            <w:tcMar>
              <w:top w:type="dxa" w:w="0"/>
              <w:bottom w:type="dxa" w:w="0"/>
            </w:tcMar>
            <w:vAlign w:val="center"/>
          </w:tcPr>
          <w:p w:rsidP="00857F54" w:rsidR="00524A61" w:rsidRPr="00043B54">
            <w:pPr>
              <w:jc w:val="center"/>
              <w:textAlignment w:val="center"/>
              <w:rPr>
                <w:rFonts w:ascii="宋体" w:cs="宋体" w:hAnsi="宋体"/>
                <w:color w:val="000000"/>
              </w:rPr>
            </w:pPr>
            <w:r w:rsidRPr="00043B54">
              <w:rPr>
                <w:rFonts w:ascii="宋体" w:cs="宋体" w:hAnsi="宋体"/>
                <w:color w:val="000000"/>
              </w:rPr>
              <w:t>BC</w:t>
            </w:r>
          </w:p>
        </w:tc>
      </w:tr>
      <w:tr w:rsidTr="00524A61">
        <w:tblPrEx>
          <w:tblW w:type="pct" w:w="5000"/>
          <w:tblLook w:val="04A0"/>
        </w:tblPrEx>
        <w:tc>
          <w:tcPr>
            <w:tcW w:type="pct" w:w="454"/>
            <w:tcMar>
              <w:top w:type="dxa" w:w="0"/>
              <w:bottom w:type="dxa" w:w="0"/>
            </w:tcMar>
            <w:vAlign w:val="center"/>
          </w:tcPr>
          <w:p w:rsidP="00857F54" w:rsidR="00524A61" w:rsidRPr="00043B54">
            <w:pPr>
              <w:jc w:val="center"/>
              <w:textAlignment w:val="center"/>
              <w:rPr>
                <w:rFonts w:ascii="宋体" w:cs="宋体" w:hAnsi="宋体"/>
                <w:b/>
                <w:color w:val="000000"/>
              </w:rPr>
            </w:pPr>
            <w:r w:rsidRPr="00043B54">
              <w:rPr>
                <w:rFonts w:ascii="宋体" w:cs="宋体" w:hAnsi="宋体"/>
                <w:b/>
                <w:color w:val="000000"/>
              </w:rPr>
              <w:t>题号</w:t>
            </w:r>
          </w:p>
        </w:tc>
        <w:tc>
          <w:tcPr>
            <w:tcW w:type="pct" w:w="454"/>
            <w:tcMar>
              <w:top w:type="dxa" w:w="0"/>
              <w:bottom w:type="dxa" w:w="0"/>
            </w:tcMar>
            <w:vAlign w:val="center"/>
          </w:tcPr>
          <w:p w:rsidP="00857F54" w:rsidR="00524A61" w:rsidRPr="00043B54">
            <w:pPr>
              <w:jc w:val="center"/>
              <w:textAlignment w:val="center"/>
              <w:rPr>
                <w:rFonts w:ascii="宋体" w:cs="宋体" w:hAnsi="宋体"/>
                <w:color w:val="000000"/>
              </w:rPr>
            </w:pPr>
            <w:r w:rsidRPr="00043B54">
              <w:rPr>
                <w:rFonts w:ascii="宋体" w:cs="宋体" w:hAnsi="宋体"/>
                <w:color w:val="000000"/>
              </w:rPr>
              <w:t>11</w:t>
            </w:r>
          </w:p>
        </w:tc>
        <w:tc>
          <w:tcPr>
            <w:tcW w:type="pct" w:w="454"/>
            <w:tcMar>
              <w:top w:type="dxa" w:w="0"/>
              <w:bottom w:type="dxa" w:w="0"/>
            </w:tcMar>
            <w:vAlign w:val="center"/>
          </w:tcPr>
          <w:p w:rsidP="00857F54" w:rsidR="00524A61" w:rsidRPr="00043B54">
            <w:pPr>
              <w:jc w:val="center"/>
              <w:textAlignment w:val="center"/>
              <w:rPr>
                <w:rFonts w:ascii="宋体" w:cs="宋体" w:hAnsi="宋体"/>
                <w:color w:val="000000"/>
              </w:rPr>
            </w:pPr>
            <w:r w:rsidRPr="00043B54">
              <w:rPr>
                <w:rFonts w:ascii="宋体" w:cs="宋体" w:hAnsi="宋体"/>
                <w:color w:val="000000"/>
              </w:rPr>
              <w:t>12</w:t>
            </w:r>
          </w:p>
        </w:tc>
        <w:tc>
          <w:tcPr>
            <w:tcW w:type="pct" w:w="454"/>
            <w:tcMar>
              <w:top w:type="dxa" w:w="0"/>
              <w:bottom w:type="dxa" w:w="0"/>
            </w:tcMar>
            <w:vAlign w:val="center"/>
          </w:tcPr>
          <w:p w:rsidP="00857F54" w:rsidR="00524A61" w:rsidRPr="00043B54">
            <w:pPr>
              <w:jc w:val="center"/>
              <w:textAlignment w:val="center"/>
              <w:rPr>
                <w:rFonts w:ascii="宋体" w:cs="宋体" w:hAnsi="宋体"/>
                <w:color w:val="000000"/>
              </w:rPr>
            </w:pPr>
            <w:r w:rsidRPr="00043B54">
              <w:rPr>
                <w:rFonts w:ascii="宋体" w:cs="宋体" w:hAnsi="宋体"/>
                <w:color w:val="000000"/>
              </w:rPr>
              <w:t xml:space="preserve"> </w:t>
            </w:r>
          </w:p>
        </w:tc>
        <w:tc>
          <w:tcPr>
            <w:tcW w:type="pct" w:w="454"/>
            <w:tcMar>
              <w:top w:type="dxa" w:w="0"/>
              <w:bottom w:type="dxa" w:w="0"/>
            </w:tcMar>
            <w:vAlign w:val="center"/>
          </w:tcPr>
          <w:p w:rsidP="00857F54" w:rsidR="00524A61" w:rsidRPr="00043B54">
            <w:pPr>
              <w:jc w:val="center"/>
              <w:textAlignment w:val="center"/>
              <w:rPr>
                <w:rFonts w:ascii="宋体" w:cs="宋体" w:hAnsi="宋体"/>
                <w:color w:val="000000"/>
              </w:rPr>
            </w:pPr>
            <w:r w:rsidRPr="00043B54">
              <w:rPr>
                <w:rFonts w:ascii="宋体" w:cs="宋体" w:hAnsi="宋体"/>
                <w:color w:val="000000"/>
              </w:rPr>
              <w:t xml:space="preserve"> </w:t>
            </w:r>
          </w:p>
        </w:tc>
        <w:tc>
          <w:tcPr>
            <w:tcW w:type="pct" w:w="454"/>
            <w:tcMar>
              <w:top w:type="dxa" w:w="0"/>
              <w:bottom w:type="dxa" w:w="0"/>
            </w:tcMar>
            <w:vAlign w:val="center"/>
          </w:tcPr>
          <w:p w:rsidP="00857F54" w:rsidR="00524A61" w:rsidRPr="00043B54">
            <w:pPr>
              <w:jc w:val="center"/>
              <w:textAlignment w:val="center"/>
              <w:rPr>
                <w:rFonts w:ascii="宋体" w:cs="宋体" w:hAnsi="宋体"/>
                <w:color w:val="000000"/>
              </w:rPr>
            </w:pPr>
            <w:r w:rsidRPr="00043B54">
              <w:rPr>
                <w:rFonts w:ascii="宋体" w:cs="宋体" w:hAnsi="宋体"/>
                <w:color w:val="000000"/>
              </w:rPr>
              <w:t xml:space="preserve"> </w:t>
            </w:r>
          </w:p>
        </w:tc>
        <w:tc>
          <w:tcPr>
            <w:tcW w:type="pct" w:w="455"/>
            <w:tcMar>
              <w:top w:type="dxa" w:w="0"/>
              <w:bottom w:type="dxa" w:w="0"/>
            </w:tcMar>
            <w:vAlign w:val="center"/>
          </w:tcPr>
          <w:p w:rsidP="00857F54" w:rsidR="00524A61" w:rsidRPr="00043B54">
            <w:pPr>
              <w:jc w:val="center"/>
              <w:textAlignment w:val="center"/>
              <w:rPr>
                <w:rFonts w:ascii="宋体" w:cs="宋体" w:hAnsi="宋体"/>
                <w:color w:val="000000"/>
              </w:rPr>
            </w:pPr>
            <w:r w:rsidRPr="00043B54">
              <w:rPr>
                <w:rFonts w:ascii="宋体" w:cs="宋体" w:hAnsi="宋体"/>
                <w:color w:val="000000"/>
              </w:rPr>
              <w:t xml:space="preserve"> </w:t>
            </w:r>
          </w:p>
        </w:tc>
        <w:tc>
          <w:tcPr>
            <w:tcW w:type="pct" w:w="455"/>
            <w:tcMar>
              <w:top w:type="dxa" w:w="0"/>
              <w:bottom w:type="dxa" w:w="0"/>
            </w:tcMar>
            <w:vAlign w:val="center"/>
          </w:tcPr>
          <w:p w:rsidP="00857F54" w:rsidR="00524A61" w:rsidRPr="00043B54">
            <w:pPr>
              <w:jc w:val="center"/>
              <w:textAlignment w:val="center"/>
              <w:rPr>
                <w:rFonts w:ascii="宋体" w:cs="宋体" w:hAnsi="宋体"/>
                <w:color w:val="000000"/>
              </w:rPr>
            </w:pPr>
            <w:r w:rsidRPr="00043B54">
              <w:rPr>
                <w:rFonts w:ascii="宋体" w:cs="宋体" w:hAnsi="宋体"/>
                <w:color w:val="000000"/>
              </w:rPr>
              <w:t xml:space="preserve"> </w:t>
            </w:r>
          </w:p>
        </w:tc>
        <w:tc>
          <w:tcPr>
            <w:tcW w:type="pct" w:w="455"/>
            <w:tcMar>
              <w:top w:type="dxa" w:w="0"/>
              <w:bottom w:type="dxa" w:w="0"/>
            </w:tcMar>
            <w:vAlign w:val="center"/>
          </w:tcPr>
          <w:p w:rsidP="00857F54" w:rsidR="00524A61" w:rsidRPr="00043B54">
            <w:pPr>
              <w:jc w:val="center"/>
              <w:textAlignment w:val="center"/>
              <w:rPr>
                <w:rFonts w:ascii="宋体" w:cs="宋体" w:hAnsi="宋体"/>
                <w:color w:val="000000"/>
              </w:rPr>
            </w:pPr>
            <w:r w:rsidRPr="00043B54">
              <w:rPr>
                <w:rFonts w:ascii="宋体" w:cs="宋体" w:hAnsi="宋体"/>
                <w:color w:val="000000"/>
              </w:rPr>
              <w:t xml:space="preserve"> </w:t>
            </w:r>
          </w:p>
        </w:tc>
        <w:tc>
          <w:tcPr>
            <w:tcW w:type="pct" w:w="455"/>
            <w:tcMar>
              <w:top w:type="dxa" w:w="0"/>
              <w:bottom w:type="dxa" w:w="0"/>
            </w:tcMar>
            <w:vAlign w:val="center"/>
          </w:tcPr>
          <w:p w:rsidP="00857F54" w:rsidR="00524A61" w:rsidRPr="00043B54">
            <w:pPr>
              <w:jc w:val="center"/>
              <w:textAlignment w:val="center"/>
              <w:rPr>
                <w:rFonts w:ascii="宋体" w:cs="宋体" w:hAnsi="宋体"/>
                <w:color w:val="000000"/>
              </w:rPr>
            </w:pPr>
            <w:r w:rsidRPr="00043B54">
              <w:rPr>
                <w:rFonts w:ascii="宋体" w:cs="宋体" w:hAnsi="宋体"/>
                <w:color w:val="000000"/>
              </w:rPr>
              <w:t xml:space="preserve"> </w:t>
            </w:r>
          </w:p>
        </w:tc>
        <w:tc>
          <w:tcPr>
            <w:tcW w:type="pct" w:w="455"/>
            <w:tcMar>
              <w:top w:type="dxa" w:w="0"/>
              <w:bottom w:type="dxa" w:w="0"/>
            </w:tcMar>
            <w:vAlign w:val="center"/>
          </w:tcPr>
          <w:p w:rsidP="00857F54" w:rsidR="00524A61" w:rsidRPr="00043B54">
            <w:pPr>
              <w:jc w:val="center"/>
              <w:textAlignment w:val="center"/>
              <w:rPr>
                <w:rFonts w:ascii="宋体" w:cs="宋体" w:hAnsi="宋体"/>
                <w:color w:val="000000"/>
              </w:rPr>
            </w:pPr>
            <w:r w:rsidRPr="00043B54">
              <w:rPr>
                <w:rFonts w:ascii="宋体" w:cs="宋体" w:hAnsi="宋体"/>
                <w:color w:val="000000"/>
              </w:rPr>
              <w:t xml:space="preserve"> </w:t>
            </w:r>
          </w:p>
        </w:tc>
      </w:tr>
      <w:tr w:rsidTr="00524A61">
        <w:tblPrEx>
          <w:tblW w:type="pct" w:w="5000"/>
          <w:tblLook w:val="04A0"/>
        </w:tblPrEx>
        <w:tc>
          <w:tcPr>
            <w:tcW w:type="pct" w:w="454"/>
            <w:tcMar>
              <w:top w:type="dxa" w:w="0"/>
              <w:bottom w:type="dxa" w:w="0"/>
            </w:tcMar>
            <w:vAlign w:val="center"/>
          </w:tcPr>
          <w:p w:rsidP="00857F54" w:rsidR="00524A61" w:rsidRPr="00043B54">
            <w:pPr>
              <w:jc w:val="center"/>
              <w:textAlignment w:val="center"/>
              <w:rPr>
                <w:rFonts w:ascii="宋体" w:cs="宋体" w:hAnsi="宋体"/>
                <w:b/>
                <w:color w:val="000000"/>
              </w:rPr>
            </w:pPr>
            <w:r w:rsidRPr="00043B54">
              <w:rPr>
                <w:rFonts w:ascii="宋体" w:cs="宋体" w:hAnsi="宋体"/>
                <w:b/>
                <w:color w:val="000000"/>
              </w:rPr>
              <w:t>答案</w:t>
            </w:r>
          </w:p>
        </w:tc>
        <w:tc>
          <w:tcPr>
            <w:tcW w:type="pct" w:w="454"/>
            <w:tcMar>
              <w:top w:type="dxa" w:w="0"/>
              <w:bottom w:type="dxa" w:w="0"/>
            </w:tcMar>
            <w:vAlign w:val="center"/>
          </w:tcPr>
          <w:p w:rsidP="00857F54" w:rsidR="00524A61" w:rsidRPr="00043B54">
            <w:pPr>
              <w:jc w:val="center"/>
              <w:textAlignment w:val="center"/>
              <w:rPr>
                <w:rFonts w:ascii="宋体" w:cs="宋体" w:hAnsi="宋体"/>
                <w:color w:val="000000"/>
              </w:rPr>
            </w:pPr>
            <w:r w:rsidRPr="00043B54">
              <w:rPr>
                <w:rFonts w:ascii="宋体" w:cs="宋体" w:hAnsi="宋体"/>
                <w:color w:val="000000"/>
              </w:rPr>
              <w:t>AD</w:t>
            </w:r>
          </w:p>
        </w:tc>
        <w:tc>
          <w:tcPr>
            <w:tcW w:type="pct" w:w="454"/>
            <w:tcMar>
              <w:top w:type="dxa" w:w="0"/>
              <w:bottom w:type="dxa" w:w="0"/>
            </w:tcMar>
            <w:vAlign w:val="center"/>
          </w:tcPr>
          <w:p w:rsidP="00857F54" w:rsidR="00524A61" w:rsidRPr="00043B54">
            <w:pPr>
              <w:jc w:val="center"/>
              <w:textAlignment w:val="center"/>
              <w:rPr>
                <w:rFonts w:ascii="宋体" w:cs="宋体" w:hAnsi="宋体"/>
                <w:color w:val="000000"/>
              </w:rPr>
            </w:pPr>
            <w:r w:rsidRPr="00043B54">
              <w:rPr>
                <w:rFonts w:ascii="宋体" w:cs="宋体" w:hAnsi="宋体"/>
                <w:color w:val="000000"/>
              </w:rPr>
              <w:t>AD</w:t>
            </w:r>
          </w:p>
        </w:tc>
        <w:tc>
          <w:tcPr>
            <w:tcW w:type="pct" w:w="454"/>
            <w:tcMar>
              <w:top w:type="dxa" w:w="0"/>
              <w:bottom w:type="dxa" w:w="0"/>
            </w:tcMar>
            <w:vAlign w:val="center"/>
          </w:tcPr>
          <w:p w:rsidP="00857F54" w:rsidR="00524A61" w:rsidRPr="00043B54">
            <w:pPr>
              <w:jc w:val="center"/>
              <w:textAlignment w:val="center"/>
              <w:rPr>
                <w:rFonts w:ascii="宋体" w:cs="宋体" w:hAnsi="宋体"/>
                <w:color w:val="000000"/>
              </w:rPr>
            </w:pPr>
            <w:r w:rsidRPr="00043B54">
              <w:rPr>
                <w:rFonts w:ascii="宋体" w:cs="宋体" w:hAnsi="宋体"/>
                <w:color w:val="000000"/>
              </w:rPr>
              <w:t xml:space="preserve"> </w:t>
            </w:r>
          </w:p>
        </w:tc>
        <w:tc>
          <w:tcPr>
            <w:tcW w:type="pct" w:w="454"/>
            <w:tcMar>
              <w:top w:type="dxa" w:w="0"/>
              <w:bottom w:type="dxa" w:w="0"/>
            </w:tcMar>
            <w:vAlign w:val="center"/>
          </w:tcPr>
          <w:p w:rsidP="00857F54" w:rsidR="00524A61" w:rsidRPr="00043B54">
            <w:pPr>
              <w:jc w:val="center"/>
              <w:textAlignment w:val="center"/>
              <w:rPr>
                <w:rFonts w:ascii="宋体" w:cs="宋体" w:hAnsi="宋体"/>
                <w:color w:val="000000"/>
              </w:rPr>
            </w:pPr>
            <w:r w:rsidRPr="00043B54">
              <w:rPr>
                <w:rFonts w:ascii="宋体" w:cs="宋体" w:hAnsi="宋体"/>
                <w:color w:val="000000"/>
              </w:rPr>
              <w:t xml:space="preserve"> </w:t>
            </w:r>
          </w:p>
        </w:tc>
        <w:tc>
          <w:tcPr>
            <w:tcW w:type="pct" w:w="454"/>
            <w:tcMar>
              <w:top w:type="dxa" w:w="0"/>
              <w:bottom w:type="dxa" w:w="0"/>
            </w:tcMar>
            <w:vAlign w:val="center"/>
          </w:tcPr>
          <w:p w:rsidP="00857F54" w:rsidR="00524A61" w:rsidRPr="00043B54">
            <w:pPr>
              <w:jc w:val="center"/>
              <w:textAlignment w:val="center"/>
              <w:rPr>
                <w:rFonts w:ascii="宋体" w:cs="宋体" w:hAnsi="宋体"/>
                <w:color w:val="000000"/>
              </w:rPr>
            </w:pPr>
            <w:r w:rsidRPr="00043B54">
              <w:rPr>
                <w:rFonts w:ascii="宋体" w:cs="宋体" w:hAnsi="宋体"/>
                <w:color w:val="000000"/>
              </w:rPr>
              <w:t xml:space="preserve"> </w:t>
            </w:r>
          </w:p>
        </w:tc>
        <w:tc>
          <w:tcPr>
            <w:tcW w:type="pct" w:w="455"/>
            <w:tcMar>
              <w:top w:type="dxa" w:w="0"/>
              <w:bottom w:type="dxa" w:w="0"/>
            </w:tcMar>
            <w:vAlign w:val="center"/>
          </w:tcPr>
          <w:p w:rsidP="00857F54" w:rsidR="00524A61" w:rsidRPr="00043B54">
            <w:pPr>
              <w:jc w:val="center"/>
              <w:textAlignment w:val="center"/>
              <w:rPr>
                <w:rFonts w:ascii="宋体" w:cs="宋体" w:hAnsi="宋体"/>
                <w:color w:val="000000"/>
              </w:rPr>
            </w:pPr>
            <w:r w:rsidRPr="00043B54">
              <w:rPr>
                <w:rFonts w:ascii="宋体" w:cs="宋体" w:hAnsi="宋体"/>
                <w:color w:val="000000"/>
              </w:rPr>
              <w:t xml:space="preserve"> </w:t>
            </w:r>
          </w:p>
        </w:tc>
        <w:tc>
          <w:tcPr>
            <w:tcW w:type="pct" w:w="455"/>
            <w:tcMar>
              <w:top w:type="dxa" w:w="0"/>
              <w:bottom w:type="dxa" w:w="0"/>
            </w:tcMar>
            <w:vAlign w:val="center"/>
          </w:tcPr>
          <w:p w:rsidP="00857F54" w:rsidR="00524A61" w:rsidRPr="00043B54">
            <w:pPr>
              <w:jc w:val="center"/>
              <w:textAlignment w:val="center"/>
              <w:rPr>
                <w:rFonts w:ascii="宋体" w:cs="宋体" w:hAnsi="宋体"/>
                <w:color w:val="000000"/>
              </w:rPr>
            </w:pPr>
            <w:r w:rsidRPr="00043B54">
              <w:rPr>
                <w:rFonts w:ascii="宋体" w:cs="宋体" w:hAnsi="宋体"/>
                <w:color w:val="000000"/>
              </w:rPr>
              <w:t xml:space="preserve"> </w:t>
            </w:r>
          </w:p>
        </w:tc>
        <w:tc>
          <w:tcPr>
            <w:tcW w:type="pct" w:w="455"/>
            <w:tcMar>
              <w:top w:type="dxa" w:w="0"/>
              <w:bottom w:type="dxa" w:w="0"/>
            </w:tcMar>
            <w:vAlign w:val="center"/>
          </w:tcPr>
          <w:p w:rsidP="00857F54" w:rsidR="00524A61" w:rsidRPr="00043B54">
            <w:pPr>
              <w:jc w:val="center"/>
              <w:textAlignment w:val="center"/>
              <w:rPr>
                <w:rFonts w:ascii="宋体" w:cs="宋体" w:hAnsi="宋体"/>
                <w:color w:val="000000"/>
              </w:rPr>
            </w:pPr>
            <w:r w:rsidRPr="00043B54">
              <w:rPr>
                <w:rFonts w:ascii="宋体" w:cs="宋体" w:hAnsi="宋体"/>
                <w:color w:val="000000"/>
              </w:rPr>
              <w:t xml:space="preserve"> </w:t>
            </w:r>
          </w:p>
        </w:tc>
        <w:tc>
          <w:tcPr>
            <w:tcW w:type="pct" w:w="455"/>
            <w:tcMar>
              <w:top w:type="dxa" w:w="0"/>
              <w:bottom w:type="dxa" w:w="0"/>
            </w:tcMar>
            <w:vAlign w:val="center"/>
          </w:tcPr>
          <w:p w:rsidP="00857F54" w:rsidR="00524A61" w:rsidRPr="00043B54">
            <w:pPr>
              <w:jc w:val="center"/>
              <w:textAlignment w:val="center"/>
              <w:rPr>
                <w:rFonts w:ascii="宋体" w:cs="宋体" w:hAnsi="宋体"/>
                <w:color w:val="000000"/>
              </w:rPr>
            </w:pPr>
            <w:r w:rsidRPr="00043B54">
              <w:rPr>
                <w:rFonts w:ascii="宋体" w:cs="宋体" w:hAnsi="宋体"/>
                <w:color w:val="000000"/>
              </w:rPr>
              <w:t xml:space="preserve"> </w:t>
            </w:r>
          </w:p>
        </w:tc>
        <w:tc>
          <w:tcPr>
            <w:tcW w:type="pct" w:w="455"/>
            <w:tcMar>
              <w:top w:type="dxa" w:w="0"/>
              <w:bottom w:type="dxa" w:w="0"/>
            </w:tcMar>
            <w:vAlign w:val="center"/>
          </w:tcPr>
          <w:p w:rsidP="00857F54" w:rsidR="00524A61" w:rsidRPr="00043B54">
            <w:pPr>
              <w:jc w:val="center"/>
              <w:textAlignment w:val="center"/>
              <w:rPr>
                <w:rFonts w:ascii="宋体" w:cs="宋体" w:hAnsi="宋体"/>
                <w:color w:val="000000"/>
              </w:rPr>
            </w:pPr>
            <w:r w:rsidRPr="00043B54">
              <w:rPr>
                <w:rFonts w:ascii="宋体" w:cs="宋体" w:hAnsi="宋体"/>
                <w:color w:val="000000"/>
              </w:rPr>
              <w:t xml:space="preserve"> </w:t>
            </w:r>
          </w:p>
        </w:tc>
      </w:tr>
    </w:tbl>
    <w:p w:rsidP="00524A61" w:rsidR="00524A61">
      <w:pPr>
        <w:spacing w:line="0" w:lineRule="atLeast"/>
        <w:jc w:val="left"/>
        <w:textAlignment w:val="center"/>
      </w:pPr>
      <w:r>
        <w:t>1</w:t>
      </w:r>
      <w:r>
        <w:t>．</w:t>
      </w:r>
      <w:r>
        <w:t>D</w:t>
      </w:r>
    </w:p>
    <w:p w:rsidP="00524A61" w:rsidR="00524A61">
      <w:pPr>
        <w:spacing w:line="0" w:lineRule="atLeast"/>
        <w:jc w:val="left"/>
        <w:textAlignment w:val="center"/>
      </w:pPr>
      <w:r>
        <w:t>【来源】广东省广州市执信中</w:t>
      </w:r>
      <w:r>
        <w:t>2022-2023</w:t>
      </w:r>
      <w:r>
        <w:t>学年高一上学期期末线上调研物理试题</w:t>
      </w:r>
    </w:p>
    <w:p w:rsidP="00524A61" w:rsidR="00524A61">
      <w:pPr>
        <w:spacing w:line="0" w:lineRule="atLeast"/>
        <w:jc w:val="left"/>
        <w:textAlignment w:val="center"/>
      </w:pPr>
      <w:r>
        <w:t>【知识点】伽利略的理想斜面实验、伽利略对落体运动的研究</w:t>
      </w:r>
    </w:p>
    <w:p w:rsidP="00524A61" w:rsidR="00524A61">
      <w:pPr>
        <w:spacing w:line="0" w:lineRule="atLeast"/>
        <w:jc w:val="left"/>
        <w:textAlignment w:val="center"/>
      </w:pPr>
      <w:r>
        <w:t>【详解】</w:t>
      </w:r>
      <w:r>
        <w:t>A</w:t>
      </w:r>
      <w:r>
        <w:t>．关于自由落体运动，亚里士多德认为，越重的物体下落越快；伽利略认为同一地点，轻重物体下落一样快，发现亚里士多德关于落体运动的认识有自相矛盾的地方，故</w:t>
      </w:r>
      <w:r>
        <w:t>A</w:t>
      </w:r>
      <w:r>
        <w:t>错误；</w:t>
      </w:r>
    </w:p>
    <w:p w:rsidP="00524A61" w:rsidR="00524A61">
      <w:pPr>
        <w:spacing w:line="0" w:lineRule="atLeast"/>
        <w:jc w:val="left"/>
        <w:textAlignment w:val="center"/>
      </w:pPr>
      <w:r>
        <w:t>B</w:t>
      </w:r>
      <w:r>
        <w:t>．伽利略通过理想斜面实验得出结论：力不是维持物体运动的原因，而是改变速度的原因，故</w:t>
      </w:r>
      <w:r>
        <w:t>B</w:t>
      </w:r>
      <w:r>
        <w:t>错误；</w:t>
      </w:r>
    </w:p>
    <w:p w:rsidP="00524A61" w:rsidR="00524A61">
      <w:pPr>
        <w:spacing w:line="0" w:lineRule="atLeast"/>
        <w:jc w:val="left"/>
        <w:textAlignment w:val="center"/>
      </w:pPr>
      <w:r>
        <w:t>C</w:t>
      </w:r>
      <w:r>
        <w:t>．伽利略根据理想斜面实验，最早提出力不是维持物体运动的原因，故</w:t>
      </w:r>
      <w:r>
        <w:t>C</w:t>
      </w:r>
      <w:r>
        <w:t>错误；</w:t>
      </w:r>
    </w:p>
    <w:p w:rsidP="00524A61" w:rsidR="00524A61">
      <w:pPr>
        <w:spacing w:line="0" w:lineRule="atLeast"/>
        <w:jc w:val="left"/>
        <w:textAlignment w:val="center"/>
      </w:pPr>
      <w:r>
        <w:t>D</w:t>
      </w:r>
      <w:r>
        <w:t>．牛顿第一定律又称惯性定律，牛顿第一定律是利用逻辑思维进行分析的产物，不能用实验来直接验证，故</w:t>
      </w:r>
      <w:r>
        <w:t>D</w:t>
      </w:r>
      <w:r>
        <w:t>正确。</w:t>
      </w:r>
    </w:p>
    <w:p w:rsidP="00524A61" w:rsidR="00524A61">
      <w:pPr>
        <w:spacing w:line="0" w:lineRule="atLeast"/>
        <w:jc w:val="left"/>
        <w:textAlignment w:val="center"/>
      </w:pPr>
      <w:r>
        <w:t>故选</w:t>
      </w:r>
      <w:r>
        <w:t>D</w:t>
      </w:r>
      <w:r>
        <w:t>。</w:t>
      </w:r>
    </w:p>
    <w:p w:rsidP="00524A61" w:rsidR="00524A61">
      <w:pPr>
        <w:spacing w:line="0" w:lineRule="atLeast"/>
        <w:jc w:val="left"/>
        <w:textAlignment w:val="center"/>
      </w:pPr>
      <w:r>
        <w:t>2</w:t>
      </w:r>
      <w:r>
        <w:t>．</w:t>
      </w:r>
      <w:r>
        <w:t>A</w:t>
      </w:r>
    </w:p>
    <w:p w:rsidP="00524A61" w:rsidR="00524A61">
      <w:pPr>
        <w:spacing w:line="0" w:lineRule="atLeast"/>
        <w:jc w:val="left"/>
        <w:textAlignment w:val="center"/>
      </w:pPr>
      <w:r>
        <w:t>【来源】</w:t>
      </w:r>
      <w:r>
        <w:t>2022</w:t>
      </w:r>
      <w:r>
        <w:t>年</w:t>
      </w:r>
      <w:r>
        <w:t>7</w:t>
      </w:r>
      <w:r>
        <w:t>月辽宁省普通高中学业水平合格性考试</w:t>
      </w:r>
      <w:r>
        <w:t>-</w:t>
      </w:r>
      <w:r>
        <w:t>【创新教程】</w:t>
      </w:r>
      <w:r>
        <w:t>2026</w:t>
      </w:r>
      <w:r>
        <w:t>年辽宁省普通高中学业水平合格考物理考前冲刺</w:t>
      </w:r>
    </w:p>
    <w:p w:rsidP="00524A61" w:rsidR="00524A61">
      <w:pPr>
        <w:spacing w:line="0" w:lineRule="atLeast"/>
        <w:jc w:val="left"/>
        <w:textAlignment w:val="center"/>
      </w:pPr>
      <w:r>
        <w:t>【知识点】用量纲法解物理问题</w:t>
      </w:r>
    </w:p>
    <w:p w:rsidP="00524A61" w:rsidR="00524A61">
      <w:pPr>
        <w:spacing w:line="0" w:lineRule="atLeast"/>
        <w:jc w:val="left"/>
        <w:textAlignment w:val="center"/>
      </w:pPr>
      <w:r>
        <w:t>【详解】根据</w:t>
      </w:r>
      <w:r>
        <w:object>
          <v:shapetype coordsize="21600,21600" filled="f" id="_x0000_t75" o:preferrelative="t" o:spt="75" path="m@4@5l@4@11@9@11@9@5xe"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gradientshapeok="t" o:connecttype="rect" o:extrusionok="f"/>
            <o:lock aspectratio="t" v:ext="edit"/>
          </v:shapetype>
          <v:shape alt="eqIdcf5ef37b1f688895f528b26862dc15f4" id="_x0000_i1025" o:ole="" style="width:34.75pt;height:12.4pt" type="#_x0000_t75">
            <v:imagedata o:title="eqIdcf5ef37b1f688895f528b26862dc15f4" r:id="rId7"/>
          </v:shape>
          <o:OLEObject DrawAspect="Content" ObjectID="_1828697869" ProgID="Equation.DSMT4" ShapeID="_x0000_i1025" Type="Embed" r:id="rId8"/>
        </w:object>
      </w:r>
      <w:r>
        <w:t>可知，力的单位为</w:t>
      </w:r>
      <w:r>
        <w:object>
          <v:shape alt="eqId145eaacd48d7be84197b04ff6eeef041" id="_x0000_i1026" o:ole="" style="width:43.45pt;height:16.15pt" type="#_x0000_t75">
            <v:imagedata o:title="eqId145eaacd48d7be84197b04ff6eeef041" r:id="rId9"/>
          </v:shape>
          <o:OLEObject DrawAspect="Content" ObjectID="_1828697870" ProgID="Equation.DSMT4" ShapeID="_x0000_i1026" Type="Embed" r:id="rId10"/>
        </w:object>
      </w:r>
      <w:r>
        <w:t>，而速度的单位为</w:t>
      </w:r>
      <w:r>
        <w:object>
          <v:shape alt="eqIdd48e3595a9b71833931695ec8c5416cd" id="_x0000_i1027" o:ole="" style="width:27.3pt;height:13.65pt" type="#_x0000_t75">
            <v:imagedata o:title="eqIdd48e3595a9b71833931695ec8c5416cd" r:id="rId11"/>
          </v:shape>
          <o:OLEObject DrawAspect="Content" ObjectID="_1828697871" ProgID="Equation.DSMT4" ShapeID="_x0000_i1027" Type="Embed" r:id="rId12"/>
        </w:object>
      </w:r>
      <w:r>
        <w:t>，可知</w:t>
      </w:r>
      <w:r>
        <w:object>
          <v:shape alt="eqIdda1a0ca81708714b728bc32165af8efc" id="_x0000_i1028" o:ole="" style="width:14.9pt;height:26.05pt" type="#_x0000_t75">
            <v:imagedata o:title="eqIdda1a0ca81708714b728bc32165af8efc" r:id="rId13"/>
          </v:shape>
          <o:OLEObject DrawAspect="Content" ObjectID="_1828697872" ProgID="Equation.DSMT4" ShapeID="_x0000_i1028" Type="Embed" r:id="rId14"/>
        </w:object>
      </w:r>
      <w:r>
        <w:t>的单位为</w:t>
      </w:r>
      <w:r>
        <w:object>
          <v:shape alt="eqId5de82bc610c37907b431d66161710f20" id="_x0000_i1029" o:ole="" style="width:76.95pt;height:29.8pt" type="#_x0000_t75">
            <v:imagedata o:title="eqId5de82bc610c37907b431d66161710f20" r:id="rId15"/>
          </v:shape>
          <o:OLEObject DrawAspect="Content" ObjectID="_1828697873" ProgID="Equation.DSMT4" ShapeID="_x0000_i1029" Type="Embed" r:id="rId16"/>
        </w:object>
      </w:r>
    </w:p>
    <w:p w:rsidP="00524A61" w:rsidR="00524A61">
      <w:pPr>
        <w:spacing w:line="0" w:lineRule="atLeast"/>
        <w:jc w:val="left"/>
        <w:textAlignment w:val="center"/>
      </w:pPr>
      <w:r>
        <w:t>可知质量的表达式正确的是</w:t>
      </w:r>
      <w:r>
        <w:object>
          <v:shape alt="eqIdda1a0ca81708714b728bc32165af8efc" id="_x0000_i1030" o:ole="" style="width:14.9pt;height:26.05pt" type="#_x0000_t75">
            <v:imagedata o:title="eqIdda1a0ca81708714b728bc32165af8efc" r:id="rId13"/>
          </v:shape>
          <o:OLEObject DrawAspect="Content" ObjectID="_1828697874" ProgID="Equation.DSMT4" ShapeID="_x0000_i1030" Type="Embed" r:id="rId17"/>
        </w:object>
      </w:r>
      <w:r>
        <w:t>。</w:t>
      </w:r>
    </w:p>
    <w:p w:rsidP="00524A61" w:rsidR="00524A61">
      <w:pPr>
        <w:spacing w:line="0" w:lineRule="atLeast"/>
        <w:jc w:val="left"/>
        <w:textAlignment w:val="center"/>
      </w:pPr>
      <w:r>
        <w:t>故选</w:t>
      </w:r>
      <w:r>
        <w:t>A</w:t>
      </w:r>
      <w:r>
        <w:t>。</w:t>
      </w:r>
    </w:p>
    <w:p w:rsidP="00524A61" w:rsidR="00524A61">
      <w:pPr>
        <w:spacing w:line="0" w:lineRule="atLeast"/>
        <w:jc w:val="left"/>
        <w:textAlignment w:val="center"/>
      </w:pPr>
      <w:r>
        <w:t>3</w:t>
      </w:r>
      <w:r>
        <w:t>．</w:t>
      </w:r>
      <w:r>
        <w:t>D</w:t>
      </w:r>
    </w:p>
    <w:p w:rsidP="00524A61" w:rsidR="00524A61">
      <w:pPr>
        <w:spacing w:line="0" w:lineRule="atLeast"/>
        <w:jc w:val="left"/>
        <w:textAlignment w:val="center"/>
      </w:pPr>
      <w:r>
        <w:t>【来源】广东省深圳市福田外国语高级中学</w:t>
      </w:r>
      <w:r>
        <w:t>2022-2023</w:t>
      </w:r>
      <w:r>
        <w:t>学年高一上学期入学考试物理试题</w:t>
      </w:r>
    </w:p>
    <w:p w:rsidP="00524A61" w:rsidR="00524A61">
      <w:pPr>
        <w:spacing w:line="0" w:lineRule="atLeast"/>
        <w:jc w:val="left"/>
        <w:textAlignment w:val="center"/>
      </w:pPr>
      <w:r>
        <w:t>【知识点】滑动摩擦力的大小与方向、滑动摩擦力的产生条件与影响因素</w:t>
      </w:r>
    </w:p>
    <w:p w:rsidP="00524A61" w:rsidR="00524A61">
      <w:pPr>
        <w:spacing w:line="0" w:lineRule="atLeast"/>
        <w:jc w:val="left"/>
        <w:textAlignment w:val="center"/>
      </w:pPr>
      <w:r>
        <w:t>【详解】</w:t>
      </w:r>
      <w:r>
        <w:t>B</w:t>
      </w:r>
      <w:r>
        <w:t>．由题意可知，物体</w:t>
      </w:r>
      <w:r>
        <w:t>A</w:t>
      </w:r>
      <w:r>
        <w:t>静止，处于静止状态，受到的合力为零，受到弹簧测力计的拉力和受到</w:t>
      </w:r>
      <w:r>
        <w:t>B</w:t>
      </w:r>
      <w:r>
        <w:t>的摩擦力是一对平衡力，所以</w:t>
      </w:r>
      <w:r>
        <w:t>A</w:t>
      </w:r>
      <w:r>
        <w:t>受到</w:t>
      </w:r>
      <w:r>
        <w:t>B</w:t>
      </w:r>
      <w:r>
        <w:t>的摩擦力的大小为</w:t>
      </w:r>
      <w:r>
        <w:t>3.6N</w:t>
      </w:r>
      <w:r>
        <w:t>，方向水平向左，故</w:t>
      </w:r>
      <w:r>
        <w:t>B</w:t>
      </w:r>
      <w:r>
        <w:t>错误；</w:t>
      </w:r>
    </w:p>
    <w:p w:rsidP="00524A61" w:rsidR="00524A61">
      <w:pPr>
        <w:spacing w:line="0" w:lineRule="atLeast"/>
        <w:jc w:val="left"/>
        <w:textAlignment w:val="center"/>
      </w:pPr>
      <w:r>
        <w:t>A</w:t>
      </w:r>
      <w:r>
        <w:t>．水平拉力匀速拉动物体</w:t>
      </w:r>
      <w:r>
        <w:t>B</w:t>
      </w:r>
      <w:r>
        <w:t>时，</w:t>
      </w:r>
      <w:r>
        <w:t>B</w:t>
      </w:r>
      <w:r>
        <w:t>受到</w:t>
      </w:r>
      <w:r>
        <w:t>A</w:t>
      </w:r>
      <w:r>
        <w:t>、地面的摩擦力，由于物体间力的作用是相互的，</w:t>
      </w:r>
      <w:r>
        <w:t>A</w:t>
      </w:r>
      <w:r>
        <w:t>对</w:t>
      </w:r>
      <w:r>
        <w:t>B</w:t>
      </w:r>
      <w:r>
        <w:t>产生水平</w:t>
      </w:r>
      <w:r>
        <w:t>3.6N</w:t>
      </w:r>
      <w:r>
        <w:t>水平向右的摩擦力，故</w:t>
      </w:r>
      <w:r>
        <w:t>B</w:t>
      </w:r>
      <w:r>
        <w:t>受到地面的滑动摩擦力为</w:t>
      </w:r>
    </w:p>
    <w:p w:rsidP="00524A61" w:rsidR="00524A61">
      <w:pPr>
        <w:spacing w:line="0" w:lineRule="atLeast"/>
        <w:jc w:val="center"/>
        <w:textAlignment w:val="center"/>
      </w:pPr>
      <w:r>
        <w:object>
          <v:shape alt="eqId9cd3208be4a4540c7f25d45188f33bb6" id="_x0000_i1031" o:ole="" style="width:2in;height:16.15pt" type="#_x0000_t75">
            <v:imagedata o:title="eqId9cd3208be4a4540c7f25d45188f33bb6" r:id="rId18"/>
          </v:shape>
          <o:OLEObject DrawAspect="Content" ObjectID="_1828697875" ProgID="Equation.DSMT4" ShapeID="_x0000_i1031" Type="Embed" r:id="rId19"/>
        </w:object>
      </w:r>
    </w:p>
    <w:p w:rsidP="00524A61" w:rsidR="00524A61">
      <w:pPr>
        <w:spacing w:line="0" w:lineRule="atLeast"/>
        <w:jc w:val="left"/>
        <w:textAlignment w:val="center"/>
      </w:pPr>
      <w:r>
        <w:t>方向水平向右，故</w:t>
      </w:r>
      <w:r>
        <w:t>A</w:t>
      </w:r>
      <w:r>
        <w:t>错误；</w:t>
      </w:r>
    </w:p>
    <w:p w:rsidP="00524A61" w:rsidR="00524A61">
      <w:pPr>
        <w:spacing w:line="0" w:lineRule="atLeast"/>
        <w:jc w:val="left"/>
        <w:textAlignment w:val="center"/>
      </w:pPr>
      <w:r>
        <w:t>C</w:t>
      </w:r>
      <w:r>
        <w:t>．若增大拉动</w:t>
      </w:r>
      <w:r>
        <w:t>B</w:t>
      </w:r>
      <w:r>
        <w:t>的速度，</w:t>
      </w:r>
      <w:r>
        <w:t>A</w:t>
      </w:r>
      <w:r>
        <w:t>对</w:t>
      </w:r>
      <w:r>
        <w:t>B</w:t>
      </w:r>
      <w:r>
        <w:t>的压力和接触面的粗糙程度不变，受到的摩擦力不变，由二力平衡条件可知，弹簧测力计的示数不变，故</w:t>
      </w:r>
      <w:r>
        <w:t>C</w:t>
      </w:r>
      <w:r>
        <w:t>错误；</w:t>
      </w:r>
    </w:p>
    <w:p w:rsidP="00524A61" w:rsidR="00524A61">
      <w:pPr>
        <w:spacing w:line="0" w:lineRule="atLeast"/>
        <w:jc w:val="left"/>
        <w:textAlignment w:val="center"/>
      </w:pPr>
      <w:r>
        <w:t>D</w:t>
      </w:r>
      <w:r>
        <w:t>．由于</w:t>
      </w:r>
      <w:r>
        <w:t>A</w:t>
      </w:r>
      <w:r>
        <w:t>相对于地面是静止的，物体</w:t>
      </w:r>
      <w:r>
        <w:t>A</w:t>
      </w:r>
      <w:r>
        <w:t>静止，处于静止状态，受到的合力为零，根据二力平衡条件，</w:t>
      </w:r>
      <w:r>
        <w:t>A</w:t>
      </w:r>
      <w:r>
        <w:t>受到的摩擦力大小始终与弹簧测力计示数相等，故</w:t>
      </w:r>
      <w:r>
        <w:t>D</w:t>
      </w:r>
      <w:r>
        <w:t>正确。</w:t>
      </w:r>
    </w:p>
    <w:p w:rsidP="00524A61" w:rsidR="00524A61">
      <w:pPr>
        <w:spacing w:line="0" w:lineRule="atLeast"/>
        <w:jc w:val="left"/>
        <w:textAlignment w:val="center"/>
      </w:pPr>
      <w:r>
        <w:t>故选</w:t>
      </w:r>
      <w:r>
        <w:t>D</w:t>
      </w:r>
      <w:r>
        <w:t>。</w:t>
      </w:r>
    </w:p>
    <w:p w:rsidP="00524A61" w:rsidR="00524A61">
      <w:pPr>
        <w:spacing w:line="0" w:lineRule="atLeast"/>
        <w:jc w:val="left"/>
        <w:textAlignment w:val="center"/>
      </w:pPr>
      <w:r>
        <w:t>4</w:t>
      </w:r>
      <w:r>
        <w:t>．</w:t>
      </w:r>
      <w:r>
        <w:t>C</w:t>
      </w:r>
    </w:p>
    <w:p w:rsidP="00524A61" w:rsidR="00524A61">
      <w:pPr>
        <w:spacing w:line="0" w:lineRule="atLeast"/>
        <w:jc w:val="left"/>
        <w:textAlignment w:val="center"/>
      </w:pPr>
      <w:r>
        <w:t>【来源】黑龙江省大庆实验中学</w:t>
      </w:r>
      <w:r>
        <w:t>2025-2026</w:t>
      </w:r>
      <w:r>
        <w:t>学年高一上学期</w:t>
      </w:r>
      <w:r>
        <w:t>11</w:t>
      </w:r>
      <w:r>
        <w:t>月期中物理试题</w:t>
      </w:r>
    </w:p>
    <w:p w:rsidP="00524A61" w:rsidR="00524A61">
      <w:pPr>
        <w:spacing w:line="0" w:lineRule="atLeast"/>
        <w:jc w:val="left"/>
        <w:textAlignment w:val="center"/>
      </w:pPr>
      <w:r>
        <w:t>【知识点】牛顿第二定律求瞬时加速度问题</w:t>
      </w:r>
    </w:p>
    <w:p w:rsidP="00524A61" w:rsidR="00524A61">
      <w:pPr>
        <w:spacing w:line="0" w:lineRule="atLeast"/>
        <w:jc w:val="left"/>
        <w:textAlignment w:val="center"/>
      </w:pPr>
      <w:r>
        <w:t>【详解】初始时，</w:t>
      </w:r>
      <w:r>
        <w:t>AB</w:t>
      </w:r>
      <w:r>
        <w:t>静止，则</w:t>
      </w:r>
      <w:r>
        <w:object>
          <v:shape alt="eqId46f2adc6dd06460889b43981822ab75a" id="_x0000_i1032" o:ole="" style="width:73.25pt;height:16.15pt" type="#_x0000_t75">
            <v:imagedata o:title="eqId46f2adc6dd06460889b43981822ab75a" r:id="rId20"/>
          </v:shape>
          <o:OLEObject DrawAspect="Content" ObjectID="_1828697876" ProgID="Equation.DSMT4" ShapeID="_x0000_i1032" Type="Embed" r:id="rId21"/>
        </w:object>
      </w:r>
    </w:p>
    <w:p w:rsidP="00524A61" w:rsidR="00524A61">
      <w:pPr>
        <w:spacing w:line="0" w:lineRule="atLeast"/>
        <w:jc w:val="left"/>
        <w:textAlignment w:val="center"/>
      </w:pPr>
      <w:r>
        <w:t>物体</w:t>
      </w:r>
      <w:r>
        <w:t>B</w:t>
      </w:r>
      <w:r>
        <w:t>拿去的瞬时，对</w:t>
      </w:r>
      <w:r>
        <w:t>A</w:t>
      </w:r>
      <w:r>
        <w:t>，有</w:t>
      </w:r>
      <w:r>
        <w:object>
          <v:shape alt="eqId7c69087c5bef18f4ef7106d693d8fa2b" id="_x0000_i1033" o:ole="" style="width:69.5pt;height:16.15pt" type="#_x0000_t75">
            <v:imagedata o:title="eqId7c69087c5bef18f4ef7106d693d8fa2b" r:id="rId22"/>
          </v:shape>
          <o:OLEObject DrawAspect="Content" ObjectID="_1828697877" ProgID="Equation.DSMT4" ShapeID="_x0000_i1033" Type="Embed" r:id="rId23"/>
        </w:object>
      </w:r>
    </w:p>
    <w:p w:rsidP="00524A61" w:rsidR="00524A61">
      <w:pPr>
        <w:spacing w:line="0" w:lineRule="atLeast"/>
        <w:jc w:val="left"/>
        <w:textAlignment w:val="center"/>
      </w:pPr>
      <w:r>
        <w:t>联立可得</w:t>
      </w:r>
      <w:r>
        <w:object>
          <v:shape alt="eqIdbc6ba51669d70458c3f110edc849a675" id="_x0000_i1034" o:ole="" style="width:42.2pt;height:13.65pt" type="#_x0000_t75">
            <v:imagedata o:title="eqIdbc6ba51669d70458c3f110edc849a675" r:id="rId24"/>
          </v:shape>
          <o:OLEObject DrawAspect="Content" ObjectID="_1828697878" ProgID="Equation.DSMT4" ShapeID="_x0000_i1034" Type="Embed" r:id="rId25"/>
        </w:object>
      </w:r>
    </w:p>
    <w:p w:rsidP="00524A61" w:rsidR="00524A61">
      <w:pPr>
        <w:spacing w:line="0" w:lineRule="atLeast"/>
        <w:jc w:val="left"/>
        <w:textAlignment w:val="center"/>
      </w:pPr>
      <w:r>
        <w:t>故选</w:t>
      </w:r>
      <w:r>
        <w:t>C</w:t>
      </w:r>
      <w:r>
        <w:t>。</w:t>
      </w:r>
    </w:p>
    <w:p w:rsidP="00524A61" w:rsidR="00524A61">
      <w:pPr>
        <w:spacing w:line="0" w:lineRule="atLeast"/>
        <w:jc w:val="left"/>
        <w:textAlignment w:val="center"/>
      </w:pPr>
      <w:r>
        <w:t>5</w:t>
      </w:r>
      <w:r>
        <w:t>．</w:t>
      </w:r>
      <w:r>
        <w:t>A</w:t>
      </w:r>
    </w:p>
    <w:p w:rsidP="00524A61" w:rsidR="00524A61">
      <w:pPr>
        <w:spacing w:line="0" w:lineRule="atLeast"/>
        <w:jc w:val="left"/>
        <w:textAlignment w:val="center"/>
      </w:pPr>
      <w:r>
        <w:t>【来源】安徽省鼎尖名校</w:t>
      </w:r>
      <w:r>
        <w:t>2025-2026</w:t>
      </w:r>
      <w:r>
        <w:t>学年高三上学期第六届逐梦星辰联考物理试卷</w:t>
      </w:r>
    </w:p>
    <w:p w:rsidP="00524A61" w:rsidR="00524A61">
      <w:pPr>
        <w:spacing w:line="0" w:lineRule="atLeast"/>
        <w:jc w:val="left"/>
        <w:textAlignment w:val="center"/>
      </w:pPr>
      <w:r>
        <w:t>【知识点】用相似三角形解决平衡问题</w:t>
      </w:r>
    </w:p>
    <w:p w:rsidP="00524A61" w:rsidR="00524A61">
      <w:pPr>
        <w:spacing w:line="0" w:lineRule="atLeast"/>
        <w:jc w:val="left"/>
        <w:textAlignment w:val="center"/>
      </w:pPr>
      <w:r>
        <w:t>【详解】设细绳长度为</w:t>
      </w:r>
      <w:r>
        <w:object>
          <v:shape alt="eqId0c88d9142df6ba8e43c1a93bd04a1362" id="_x0000_i1035" o:ole="" style="width:9.95pt;height:11.15pt" type="#_x0000_t75">
            <v:imagedata o:title="eqId0c88d9142df6ba8e43c1a93bd04a1362" r:id="rId26"/>
          </v:shape>
          <o:OLEObject DrawAspect="Content" ObjectID="_1828697879" ProgID="Equation.DSMT4" ShapeID="_x0000_i1035" Type="Embed" r:id="rId27"/>
        </w:object>
      </w:r>
      <w:r>
        <w:t>，半圆柱体的半径为</w:t>
      </w:r>
      <w:r>
        <w:object>
          <v:shape alt="eqId4aa0df7f1e45f9de29e802c7f19a4f64" id="_x0000_i1036" o:ole="" style="width:9.95pt;height:9.95pt" type="#_x0000_t75">
            <v:imagedata o:title="eqId4aa0df7f1e45f9de29e802c7f19a4f64" r:id="rId28"/>
          </v:shape>
          <o:OLEObject DrawAspect="Content" ObjectID="_1828697880" ProgID="Equation.DSMT4" ShapeID="_x0000_i1036" Type="Embed" r:id="rId29"/>
        </w:object>
      </w:r>
      <w:r>
        <w:t>，</w:t>
      </w:r>
      <w:r>
        <w:object>
          <v:shape alt="eqId1dde8112e8eb968fd042418dd632759e" id="_x0000_i1037" o:ole="" style="width:9.95pt;height:12.4pt" type="#_x0000_t75">
            <v:imagedata o:title="eqId1dde8112e8eb968fd042418dd632759e" r:id="rId30"/>
          </v:shape>
          <o:OLEObject DrawAspect="Content" ObjectID="_1828697881" ProgID="Equation.DSMT4" ShapeID="_x0000_i1037" Type="Embed" r:id="rId31"/>
        </w:object>
      </w:r>
      <w:r>
        <w:t>点到半圆柱体球心的距离为</w:t>
      </w:r>
      <w:r>
        <w:object>
          <v:shape alt="eqId73465a1f9aa03481295bf6bd3c6903ac" id="_x0000_i1038" o:ole="" style="width:11.15pt;height:9.95pt" type="#_x0000_t75">
            <v:imagedata o:title="eqId73465a1f9aa03481295bf6bd3c6903ac" r:id="rId32"/>
          </v:shape>
          <o:OLEObject DrawAspect="Content" ObjectID="_1828697882" ProgID="Equation.DSMT4" ShapeID="_x0000_i1038" Type="Embed" r:id="rId33"/>
        </w:object>
      </w:r>
      <w:r>
        <w:t>，对小球进行受力分析，可知它受重力</w:t>
      </w:r>
      <w:r>
        <w:object>
          <v:shape alt="eqId895dc3dc3a6606ff487a4c4863e18509" id="_x0000_i1039" o:ole="" style="width:11.15pt;height:12.4pt" type="#_x0000_t75">
            <v:imagedata o:title="eqId895dc3dc3a6606ff487a4c4863e18509" r:id="rId34"/>
          </v:shape>
          <o:OLEObject DrawAspect="Content" ObjectID="_1828697883" ProgID="Equation.DSMT4" ShapeID="_x0000_i1039" Type="Embed" r:id="rId35"/>
        </w:object>
      </w:r>
      <w:r>
        <w:t>，柱体给它的支持力</w:t>
      </w:r>
      <w:r>
        <w:object>
          <v:shape alt="eqId4367f2fd8581477f7a4fd702a4de7d83" id="_x0000_i1040" o:ole="" style="width:13.65pt;height:16.15pt" type="#_x0000_t75">
            <v:imagedata o:title="eqId4367f2fd8581477f7a4fd702a4de7d83" r:id="rId36"/>
          </v:shape>
          <o:OLEObject DrawAspect="Content" ObjectID="_1828697884" ProgID="Equation.DSMT4" ShapeID="_x0000_i1040" Type="Embed" r:id="rId37"/>
        </w:object>
      </w:r>
      <w:r>
        <w:t>，细绳的拉力</w:t>
      </w:r>
      <w:r>
        <w:object>
          <v:shape alt="eqIdb9aa491b0dc2136f217a02dada1361f9" id="_x0000_i1041" o:ole="" style="width:12.4pt;height:16.15pt" type="#_x0000_t75">
            <v:imagedata o:title="eqIdb9aa491b0dc2136f217a02dada1361f9" r:id="rId38"/>
          </v:shape>
          <o:OLEObject DrawAspect="Content" ObjectID="_1828697885" ProgID="Equation.DSMT4" ShapeID="_x0000_i1041" Type="Embed" r:id="rId39"/>
        </w:object>
      </w:r>
      <w:r>
        <w:t>，如图所示</w:t>
      </w:r>
    </w:p>
    <w:p w:rsidP="00524A61" w:rsidR="00524A61">
      <w:pPr>
        <w:spacing w:line="0" w:lineRule="atLeast"/>
        <w:jc w:val="left"/>
        <w:textAlignment w:val="center"/>
      </w:pPr>
      <w:r>
        <w:rPr>
          <w:rFonts w:eastAsia="Times New Roman"/>
          <w:noProof/>
          <w:kern w:val="0"/>
          <w:sz w:val="24"/>
          <w:szCs w:val="24"/>
        </w:rPr>
        <w:drawing>
          <wp:inline distB="0" distL="0" distR="0" distT="0">
            <wp:extent cx="1095375" cy="2095500"/>
            <wp:effectExtent b="0" l="0" r="0" t="0"/>
            <wp:docPr descr="@@@cb3cc0f7-3da7-4aec-85b2-ca7ed5d8bc83" id="2089882839"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9882839" name=""/>
                    <pic:cNvPicPr>
                      <a:picLocks noChangeAspect="1"/>
                    </pic:cNvPicPr>
                  </pic:nvPicPr>
                  <pic:blipFill>
                    <a:blip r:embed="rId40"/>
                    <a:stretch>
                      <a:fillRect/>
                    </a:stretch>
                  </pic:blipFill>
                  <pic:spPr>
                    <a:xfrm>
                      <a:off x="0" y="0"/>
                      <a:ext cx="1095375" cy="2095500"/>
                    </a:xfrm>
                    <a:prstGeom prst="rect">
                      <a:avLst/>
                    </a:prstGeom>
                  </pic:spPr>
                </pic:pic>
              </a:graphicData>
            </a:graphic>
          </wp:inline>
        </w:drawing>
      </w:r>
    </w:p>
    <w:p w:rsidP="00524A61" w:rsidR="00524A61">
      <w:pPr>
        <w:spacing w:line="0" w:lineRule="atLeast"/>
        <w:jc w:val="left"/>
        <w:textAlignment w:val="center"/>
      </w:pPr>
      <w:r>
        <w:t>根据平衡条件和相似三角形原理可得</w:t>
      </w:r>
      <w:r>
        <w:object>
          <v:shape alt="eqId5875857780d61981d099e45f7c58bfc0" id="_x0000_i1042" o:ole="" style="width:62.05pt;height:27.3pt" type="#_x0000_t75">
            <v:imagedata o:title="eqId5875857780d61981d099e45f7c58bfc0" r:id="rId41"/>
          </v:shape>
          <o:OLEObject DrawAspect="Content" ObjectID="_1828697886" ProgID="Equation.DSMT4" ShapeID="_x0000_i1042" Type="Embed" r:id="rId42"/>
        </w:object>
      </w:r>
    </w:p>
    <w:p w:rsidP="00524A61" w:rsidR="00524A61">
      <w:pPr>
        <w:spacing w:line="0" w:lineRule="atLeast"/>
        <w:jc w:val="left"/>
        <w:textAlignment w:val="center"/>
      </w:pPr>
      <w:r>
        <w:t>缓慢向下移动半圆柱体少许，</w:t>
      </w:r>
      <w:r>
        <w:object>
          <v:shape alt="eqId73465a1f9aa03481295bf6bd3c6903ac" id="_x0000_i1043" o:ole="" style="width:11.15pt;height:9.95pt" type="#_x0000_t75">
            <v:imagedata o:title="eqId73465a1f9aa03481295bf6bd3c6903ac" r:id="rId32"/>
          </v:shape>
          <o:OLEObject DrawAspect="Content" ObjectID="_1828697887" ProgID="Equation.DSMT4" ShapeID="_x0000_i1043" Type="Embed" r:id="rId43"/>
        </w:object>
      </w:r>
      <w:r>
        <w:t>增大，所以细绳的拉力减小、半圆柱体对小球的支持力减小。故选</w:t>
      </w:r>
      <w:r>
        <w:t>A</w:t>
      </w:r>
      <w:r>
        <w:t>。</w:t>
      </w:r>
    </w:p>
    <w:p w:rsidP="00524A61" w:rsidR="00524A61">
      <w:pPr>
        <w:spacing w:line="0" w:lineRule="atLeast"/>
        <w:jc w:val="left"/>
        <w:textAlignment w:val="center"/>
      </w:pPr>
      <w:r>
        <w:t>6</w:t>
      </w:r>
      <w:r>
        <w:t>．</w:t>
      </w:r>
      <w:r>
        <w:t>C</w:t>
      </w:r>
    </w:p>
    <w:p w:rsidP="00524A61" w:rsidR="00524A61">
      <w:pPr>
        <w:spacing w:line="0" w:lineRule="atLeast"/>
        <w:jc w:val="left"/>
        <w:textAlignment w:val="center"/>
      </w:pPr>
      <w:r>
        <w:t>【来源】单元</w:t>
      </w:r>
      <w:r>
        <w:t>AB</w:t>
      </w:r>
      <w:r>
        <w:t>测卷</w:t>
      </w:r>
      <w:r>
        <w:t xml:space="preserve"> </w:t>
      </w:r>
      <w:r>
        <w:t>教科版（</w:t>
      </w:r>
      <w:r>
        <w:t>2019</w:t>
      </w:r>
      <w:r>
        <w:t>）必修第一册</w:t>
      </w:r>
      <w:r>
        <w:t xml:space="preserve"> </w:t>
      </w:r>
      <w:r>
        <w:t>第六单元</w:t>
      </w:r>
      <w:r>
        <w:t xml:space="preserve"> A</w:t>
      </w:r>
      <w:r>
        <w:t>卷</w:t>
      </w:r>
      <w:r>
        <w:t>�</w:t>
      </w:r>
      <w:r>
        <w:t>名校好题基础达标卷</w:t>
      </w:r>
    </w:p>
    <w:p w:rsidP="00524A61" w:rsidR="00524A61">
      <w:pPr>
        <w:spacing w:line="0" w:lineRule="atLeast"/>
        <w:jc w:val="left"/>
        <w:textAlignment w:val="center"/>
      </w:pPr>
      <w:r>
        <w:t>【知识点】</w:t>
      </w:r>
      <w:r>
        <w:t>v-t</w:t>
      </w:r>
      <w:r>
        <w:t>图像反映的物理量、牛顿第二定律的初步应用</w:t>
      </w:r>
    </w:p>
    <w:p w:rsidP="00524A61" w:rsidR="00524A61">
      <w:pPr>
        <w:spacing w:line="0" w:lineRule="atLeast"/>
        <w:jc w:val="left"/>
        <w:textAlignment w:val="center"/>
      </w:pPr>
      <w:r>
        <w:t>【详解】</w:t>
      </w:r>
      <w:r>
        <w:t>AB</w:t>
      </w:r>
      <w:r>
        <w:t>．运动员先做自由落体运动，与蹦床网面接触后，弹力先小于重力，后大于重力；所以运动员的加速度先不变，后减小再反向增大，可知速度</w:t>
      </w:r>
      <w:r>
        <w:t>—</w:t>
      </w:r>
      <w:r>
        <w:t>时间图像的斜率绝对值先不变，后减小再增大，</w:t>
      </w:r>
      <w:r>
        <w:t>AB</w:t>
      </w:r>
      <w:r>
        <w:t>错误；</w:t>
      </w:r>
    </w:p>
    <w:p w:rsidP="00524A61" w:rsidR="00524A61">
      <w:pPr>
        <w:spacing w:line="0" w:lineRule="atLeast"/>
        <w:jc w:val="left"/>
        <w:textAlignment w:val="center"/>
      </w:pPr>
      <w:r>
        <w:t>CD</w:t>
      </w:r>
      <w:r>
        <w:t>．运动员在下落的过程中，接触蹦床网面之前，运动员处于自由落体状态，加速度为</w:t>
      </w:r>
      <w:r>
        <w:rPr>
          <w:rFonts w:ascii="Times New Roman" w:eastAsia="Times New Roman" w:hAnsi="Times New Roman"/>
          <w:i/>
        </w:rPr>
        <w:t>g</w:t>
      </w:r>
      <w:r>
        <w:t>，接触之后，根据弹力公式</w:t>
      </w:r>
    </w:p>
    <w:p w:rsidP="00524A61" w:rsidR="00524A61">
      <w:pPr>
        <w:spacing w:line="0" w:lineRule="atLeast"/>
        <w:jc w:val="center"/>
        <w:textAlignment w:val="center"/>
      </w:pPr>
      <w:r>
        <w:object>
          <v:shape alt="eqIdd230ddbcc8f4f590ea813a0a4d01b70f" id="_x0000_i1044" o:ole="" style="width:43.45pt;height:12.4pt" type="#_x0000_t75">
            <v:imagedata o:title="eqIdd230ddbcc8f4f590ea813a0a4d01b70f" r:id="rId44"/>
          </v:shape>
          <o:OLEObject DrawAspect="Content" ObjectID="_1828697888" ProgID="Equation.DSMT4" ShapeID="_x0000_i1044" Type="Embed" r:id="rId45"/>
        </w:object>
      </w:r>
    </w:p>
    <w:p w:rsidP="00524A61" w:rsidR="00524A61">
      <w:pPr>
        <w:spacing w:line="0" w:lineRule="atLeast"/>
        <w:jc w:val="left"/>
        <w:textAlignment w:val="center"/>
      </w:pPr>
      <w:r>
        <w:t>随下落距离逐渐增加，根据牛顿第二定律</w:t>
      </w:r>
    </w:p>
    <w:p w:rsidP="00524A61" w:rsidR="00524A61">
      <w:pPr>
        <w:spacing w:line="0" w:lineRule="atLeast"/>
        <w:jc w:val="center"/>
        <w:textAlignment w:val="center"/>
      </w:pPr>
      <w:r>
        <w:object>
          <v:shape alt="eqId8f5cdefe605ebffb80ea1fd16de2cc39" id="_x0000_i1045" o:ole="" style="width:1in;height:13.65pt" type="#_x0000_t75">
            <v:imagedata o:title="eqId8f5cdefe605ebffb80ea1fd16de2cc39" r:id="rId46"/>
          </v:shape>
          <o:OLEObject DrawAspect="Content" ObjectID="_1828697889" ProgID="Equation.DSMT4" ShapeID="_x0000_i1045" Type="Embed" r:id="rId47"/>
        </w:object>
      </w:r>
    </w:p>
    <w:p w:rsidP="00524A61" w:rsidR="00524A61">
      <w:pPr>
        <w:spacing w:line="0" w:lineRule="atLeast"/>
        <w:jc w:val="left"/>
        <w:textAlignment w:val="center"/>
      </w:pPr>
      <w:r>
        <w:t>可知蹦床网面的形变量</w:t>
      </w:r>
      <w:r>
        <w:object>
          <v:shape alt="eqIdd1268e217016ff7e12b9bc51341c4cde" id="_x0000_i1046" o:ole="" style="width:14.9pt;height:11.15pt" type="#_x0000_t75">
            <v:imagedata o:title="eqIdd1268e217016ff7e12b9bc51341c4cde" r:id="rId48"/>
          </v:shape>
          <o:OLEObject DrawAspect="Content" ObjectID="_1828697890" ProgID="Equation.DSMT4" ShapeID="_x0000_i1046" Type="Embed" r:id="rId49"/>
        </w:object>
      </w:r>
      <w:r>
        <w:t>和</w:t>
      </w:r>
      <w:r>
        <w:rPr>
          <w:rFonts w:ascii="Times New Roman" w:eastAsia="Times New Roman" w:hAnsi="Times New Roman"/>
          <w:i/>
        </w:rPr>
        <w:t>a</w:t>
      </w:r>
      <w:r>
        <w:t>是线性变化关系，故</w:t>
      </w:r>
      <w:r>
        <w:rPr>
          <w:rFonts w:ascii="Times New Roman" w:eastAsia="Times New Roman" w:hAnsi="Times New Roman"/>
          <w:i/>
        </w:rPr>
        <w:t>a</w:t>
      </w:r>
      <w:r>
        <w:t>和</w:t>
      </w:r>
      <w:r>
        <w:rPr>
          <w:rFonts w:ascii="Times New Roman" w:eastAsia="Times New Roman" w:hAnsi="Times New Roman"/>
          <w:i/>
        </w:rPr>
        <w:t>x</w:t>
      </w:r>
      <w:r>
        <w:t>也是线性变化关系，当弹力</w:t>
      </w:r>
      <w:r>
        <w:rPr>
          <w:rFonts w:ascii="Times New Roman" w:eastAsia="Times New Roman" w:hAnsi="Times New Roman"/>
          <w:i/>
        </w:rPr>
        <w:t>F</w:t>
      </w:r>
      <w:r>
        <w:t>小于重力时，做加速度减小的加速运动；当弹力</w:t>
      </w:r>
      <w:r>
        <w:rPr>
          <w:rFonts w:ascii="Times New Roman" w:eastAsia="Times New Roman" w:hAnsi="Times New Roman"/>
          <w:i/>
        </w:rPr>
        <w:t>F</w:t>
      </w:r>
      <w:r>
        <w:t>等于重力时，加速度为零，速度最大；当弹力</w:t>
      </w:r>
      <w:r>
        <w:rPr>
          <w:rFonts w:ascii="Times New Roman" w:eastAsia="Times New Roman" w:hAnsi="Times New Roman"/>
          <w:i/>
        </w:rPr>
        <w:t>F</w:t>
      </w:r>
      <w:r>
        <w:t>大于重力时，做加速度增大的减速运动，所以加速度先不变，后减小再反向增大，且加速度</w:t>
      </w:r>
      <w:r>
        <w:rPr>
          <w:rFonts w:ascii="Times New Roman" w:eastAsia="Times New Roman" w:hAnsi="Times New Roman"/>
          <w:i/>
        </w:rPr>
        <w:t>a</w:t>
      </w:r>
      <w:r>
        <w:t>和</w:t>
      </w:r>
      <w:r>
        <w:rPr>
          <w:rFonts w:ascii="Times New Roman" w:eastAsia="Times New Roman" w:hAnsi="Times New Roman"/>
          <w:i/>
        </w:rPr>
        <w:t>x</w:t>
      </w:r>
      <w:r>
        <w:t>是线性变化关系，</w:t>
      </w:r>
      <w:r>
        <w:t>C</w:t>
      </w:r>
      <w:r>
        <w:t>正确，</w:t>
      </w:r>
      <w:r>
        <w:t>D</w:t>
      </w:r>
      <w:r>
        <w:t>错误。</w:t>
      </w:r>
    </w:p>
    <w:p w:rsidP="00524A61" w:rsidR="00524A61">
      <w:pPr>
        <w:spacing w:line="0" w:lineRule="atLeast"/>
        <w:jc w:val="left"/>
        <w:textAlignment w:val="center"/>
      </w:pPr>
      <w:r>
        <w:t>故选Ｃ。</w:t>
      </w:r>
    </w:p>
    <w:p w:rsidP="00524A61" w:rsidR="00524A61">
      <w:pPr>
        <w:spacing w:line="0" w:lineRule="atLeast"/>
        <w:jc w:val="left"/>
        <w:textAlignment w:val="center"/>
      </w:pPr>
      <w:r>
        <w:t>7</w:t>
      </w:r>
      <w:r>
        <w:t>．</w:t>
      </w:r>
      <w:r>
        <w:t>B</w:t>
      </w:r>
    </w:p>
    <w:p w:rsidP="00524A61" w:rsidR="00524A61">
      <w:pPr>
        <w:spacing w:line="0" w:lineRule="atLeast"/>
        <w:jc w:val="left"/>
        <w:textAlignment w:val="center"/>
      </w:pPr>
      <w:r>
        <w:t>【来源】广东省江门市</w:t>
      </w:r>
      <w:r>
        <w:t>2025-2026</w:t>
      </w:r>
      <w:r>
        <w:t>学年高三上学期</w:t>
      </w:r>
      <w:r>
        <w:t>10</w:t>
      </w:r>
      <w:r>
        <w:t>月调研测试物理试题</w:t>
      </w:r>
    </w:p>
    <w:p w:rsidP="00524A61" w:rsidR="00524A61">
      <w:pPr>
        <w:spacing w:line="0" w:lineRule="atLeast"/>
        <w:jc w:val="left"/>
        <w:textAlignment w:val="center"/>
      </w:pPr>
      <w:r>
        <w:t>【知识点】三维空间的共点力平衡问题</w:t>
      </w:r>
    </w:p>
    <w:p w:rsidP="00524A61" w:rsidR="00524A61">
      <w:pPr>
        <w:spacing w:line="0" w:lineRule="atLeast"/>
        <w:jc w:val="left"/>
        <w:textAlignment w:val="center"/>
      </w:pPr>
      <w:r>
        <w:t>【详解】</w:t>
      </w:r>
      <w:r>
        <w:t>A</w:t>
      </w:r>
      <w:r>
        <w:t>．箩筐及筐中物品处于静止状态，根据平衡条件，可知三根绳对箩筐的作用力与重力</w:t>
      </w:r>
      <w:r>
        <w:t>平衡，大小为</w:t>
      </w:r>
      <w:r>
        <w:object>
          <v:shape alt="eqIdcf72465888b34cacde1febb6f2ff95ec" id="_x0000_i1047" o:ole="" style="width:16.15pt;height:11.15pt" type="#_x0000_t75">
            <v:imagedata o:title="eqIdcf72465888b34cacde1febb6f2ff95ec" r:id="rId50"/>
          </v:shape>
          <o:OLEObject DrawAspect="Content" ObjectID="_1828697891" ProgID="Equation.DSMT4" ShapeID="_x0000_i1047" Type="Embed" r:id="rId51"/>
        </w:object>
      </w:r>
      <w:r>
        <w:t>，方向竖直向上，故</w:t>
      </w:r>
      <w:r>
        <w:t>A</w:t>
      </w:r>
      <w:r>
        <w:t>错误；</w:t>
      </w:r>
    </w:p>
    <w:p w:rsidP="00524A61" w:rsidR="00524A61">
      <w:pPr>
        <w:spacing w:line="0" w:lineRule="atLeast"/>
        <w:jc w:val="left"/>
        <w:textAlignment w:val="center"/>
      </w:pPr>
      <w:r>
        <w:t>B</w:t>
      </w:r>
      <w:r>
        <w:t>．设每根绳与竖直方向的夹角为</w:t>
      </w:r>
      <w:r>
        <w:object>
          <v:shape alt="eqIdc24095e409b025db711f14be783a406c" id="_x0000_i1048" o:ole="" style="width:8.7pt;height:12.4pt" type="#_x0000_t75">
            <v:imagedata o:title="eqIdc24095e409b025db711f14be783a406c" r:id="rId52"/>
          </v:shape>
          <o:OLEObject DrawAspect="Content" ObjectID="_1828697892" ProgID="Equation.DSMT4" ShapeID="_x0000_i1048" Type="Embed" r:id="rId53"/>
        </w:object>
      </w:r>
      <w:r>
        <w:t>，根据几何关系可得</w:t>
      </w:r>
      <w:r>
        <w:object>
          <v:shape alt="eqIdd85b1ff0ae86debcf58d12bf9c97bc26" id="_x0000_i1049" o:ole="" style="width:64.55pt;height:27.3pt" type="#_x0000_t75">
            <v:imagedata o:title="eqIdd85b1ff0ae86debcf58d12bf9c97bc26" r:id="rId54"/>
          </v:shape>
          <o:OLEObject DrawAspect="Content" ObjectID="_1828697893" ProgID="Equation.DSMT4" ShapeID="_x0000_i1049" Type="Embed" r:id="rId55"/>
        </w:object>
      </w:r>
    </w:p>
    <w:p w:rsidP="00524A61" w:rsidR="00524A61">
      <w:pPr>
        <w:spacing w:line="0" w:lineRule="atLeast"/>
        <w:jc w:val="left"/>
        <w:textAlignment w:val="center"/>
      </w:pPr>
      <w:r>
        <w:t>解得</w:t>
      </w:r>
      <w:r>
        <w:object>
          <v:shape alt="eqId74dc2063147bb66cc18c7cab905bb662" id="_x0000_i1050" o:ole="" style="width:33.5pt;height:14.9pt" type="#_x0000_t75">
            <v:imagedata o:title="eqId74dc2063147bb66cc18c7cab905bb662" r:id="rId56"/>
          </v:shape>
          <o:OLEObject DrawAspect="Content" ObjectID="_1828697894" ProgID="Equation.DSMT4" ShapeID="_x0000_i1050" Type="Embed" r:id="rId57"/>
        </w:object>
      </w:r>
    </w:p>
    <w:p w:rsidP="00524A61" w:rsidR="00524A61">
      <w:pPr>
        <w:spacing w:line="0" w:lineRule="atLeast"/>
        <w:jc w:val="left"/>
        <w:textAlignment w:val="center"/>
      </w:pPr>
      <w:r>
        <w:t>对箩筐及筐中物品分析，在竖直方向上根据平衡条件有</w:t>
      </w:r>
      <w:r>
        <w:object>
          <v:shape alt="eqId272a8d738fb91d7b43b4eb645fba0df8" id="_x0000_i1051" o:ole="" style="width:70.75pt;height:16.15pt" type="#_x0000_t75">
            <v:imagedata o:title="eqId272a8d738fb91d7b43b4eb645fba0df8" r:id="rId58"/>
          </v:shape>
          <o:OLEObject DrawAspect="Content" ObjectID="_1828697895" ProgID="Equation.DSMT4" ShapeID="_x0000_i1051" Type="Embed" r:id="rId59"/>
        </w:object>
      </w:r>
    </w:p>
    <w:p w:rsidP="00524A61" w:rsidR="00524A61">
      <w:pPr>
        <w:spacing w:line="0" w:lineRule="atLeast"/>
        <w:jc w:val="left"/>
        <w:textAlignment w:val="center"/>
      </w:pPr>
      <w:r>
        <w:t>解得</w:t>
      </w:r>
      <w:r>
        <w:object>
          <v:shape alt="eqId223af38b853485d50797884b7c0a13c7" id="_x0000_i1052" o:ole="" style="width:55.85pt;height:29.8pt" type="#_x0000_t75">
            <v:imagedata o:title="eqId223af38b853485d50797884b7c0a13c7" r:id="rId60"/>
          </v:shape>
          <o:OLEObject DrawAspect="Content" ObjectID="_1828697896" ProgID="Equation.DSMT4" ShapeID="_x0000_i1052" Type="Embed" r:id="rId61"/>
        </w:object>
      </w:r>
      <w:r>
        <w:t>，故</w:t>
      </w:r>
      <w:r>
        <w:t>B</w:t>
      </w:r>
      <w:r>
        <w:t>正确；</w:t>
      </w:r>
    </w:p>
    <w:p w:rsidP="00524A61" w:rsidR="00524A61">
      <w:pPr>
        <w:spacing w:line="0" w:lineRule="atLeast"/>
        <w:jc w:val="left"/>
        <w:textAlignment w:val="center"/>
      </w:pPr>
      <w:r>
        <w:t>C</w:t>
      </w:r>
      <w:r>
        <w:t>．若改用更长的三根绳，即</w:t>
      </w:r>
      <w:r>
        <w:object>
          <v:shape alt="eqId93f4cf7a3df0208ed507c67c1cc106c0" id="_x0000_i1053" o:ole="" style="width:32.3pt;height:11.15pt" type="#_x0000_t75">
            <v:imagedata o:title="eqId93f4cf7a3df0208ed507c67c1cc106c0" r:id="rId62"/>
          </v:shape>
          <o:OLEObject DrawAspect="Content" ObjectID="_1828697897" ProgID="Equation.DSMT4" ShapeID="_x0000_i1053" Type="Embed" r:id="rId63"/>
        </w:object>
      </w:r>
      <w:r>
        <w:t>，根据几何关系有</w:t>
      </w:r>
      <w:r>
        <w:object>
          <v:shape alt="eqId7ae0bec2f68569bad0e09442fe29558f" id="_x0000_i1054" o:ole="" style="width:49.65pt;height:28.55pt" type="#_x0000_t75">
            <v:imagedata o:title="eqId7ae0bec2f68569bad0e09442fe29558f" r:id="rId64"/>
          </v:shape>
          <o:OLEObject DrawAspect="Content" ObjectID="_1828697898" ProgID="Equation.DSMT4" ShapeID="_x0000_i1054" Type="Embed" r:id="rId65"/>
        </w:object>
      </w:r>
    </w:p>
    <w:p w:rsidP="00524A61" w:rsidR="00524A61">
      <w:pPr>
        <w:spacing w:line="0" w:lineRule="atLeast"/>
        <w:jc w:val="left"/>
        <w:textAlignment w:val="center"/>
      </w:pPr>
      <w:r>
        <w:t>可知</w:t>
      </w:r>
      <w:r>
        <w:object>
          <v:shape alt="eqIdde7d5ef3a3d9a03be91135fc426d57cc" id="_x0000_i1055" o:ole="" style="width:22.35pt;height:12.4pt" type="#_x0000_t75">
            <v:imagedata o:title="eqIdde7d5ef3a3d9a03be91135fc426d57cc" r:id="rId66"/>
          </v:shape>
          <o:OLEObject DrawAspect="Content" ObjectID="_1828697899" ProgID="Equation.DSMT4" ShapeID="_x0000_i1055" Type="Embed" r:id="rId67"/>
        </w:object>
      </w:r>
      <w:r>
        <w:t>减小，故</w:t>
      </w:r>
      <w:r>
        <w:object>
          <v:shape alt="eqIdc24095e409b025db711f14be783a406c" id="_x0000_i1056" o:ole="" style="width:8.7pt;height:12.4pt" type="#_x0000_t75">
            <v:imagedata o:title="eqIdc24095e409b025db711f14be783a406c" r:id="rId52"/>
          </v:shape>
          <o:OLEObject DrawAspect="Content" ObjectID="_1828697900" ProgID="Equation.DSMT4" ShapeID="_x0000_i1056" Type="Embed" r:id="rId68"/>
        </w:object>
      </w:r>
      <w:r>
        <w:t>减小，则</w:t>
      </w:r>
      <w:r>
        <w:object>
          <v:shape alt="eqIdaefd06c239145a2b6ae87a955aa51414" id="_x0000_i1057" o:ole="" style="width:24.85pt;height:12.4pt" type="#_x0000_t75">
            <v:imagedata o:title="eqIdaefd06c239145a2b6ae87a955aa51414" r:id="rId69"/>
          </v:shape>
          <o:OLEObject DrawAspect="Content" ObjectID="_1828697901" ProgID="Equation.DSMT4" ShapeID="_x0000_i1057" Type="Embed" r:id="rId70"/>
        </w:object>
      </w:r>
      <w:r>
        <w:t>增大，根据平衡条件有</w:t>
      </w:r>
      <w:r>
        <w:object>
          <v:shape alt="eqId079389e00f56aa18c620aa75c3fb5cd3" id="_x0000_i1058" o:ole="" style="width:62.05pt;height:13.65pt" type="#_x0000_t75">
            <v:imagedata o:title="eqId079389e00f56aa18c620aa75c3fb5cd3" r:id="rId71"/>
          </v:shape>
          <o:OLEObject DrawAspect="Content" ObjectID="_1828697902" ProgID="Equation.DSMT4" ShapeID="_x0000_i1058" Type="Embed" r:id="rId72"/>
        </w:object>
      </w:r>
    </w:p>
    <w:p w:rsidP="00524A61" w:rsidR="00524A61">
      <w:pPr>
        <w:spacing w:line="0" w:lineRule="atLeast"/>
        <w:jc w:val="left"/>
        <w:textAlignment w:val="center"/>
      </w:pPr>
      <w:r>
        <w:t>可得</w:t>
      </w:r>
      <w:r>
        <w:object>
          <v:shape alt="eqIdb13903d3db1e35852bdefc302f9f8e92" id="_x0000_i1059" o:ole="" style="width:50.9pt;height:27.3pt" type="#_x0000_t75">
            <v:imagedata o:title="eqIdb13903d3db1e35852bdefc302f9f8e92" r:id="rId73"/>
          </v:shape>
          <o:OLEObject DrawAspect="Content" ObjectID="_1828697903" ProgID="Equation.DSMT4" ShapeID="_x0000_i1059" Type="Embed" r:id="rId74"/>
        </w:object>
      </w:r>
    </w:p>
    <w:p w:rsidP="00524A61" w:rsidR="00524A61">
      <w:pPr>
        <w:spacing w:line="0" w:lineRule="atLeast"/>
        <w:jc w:val="left"/>
        <w:textAlignment w:val="center"/>
      </w:pPr>
      <w:r>
        <w:t>可知拉力</w:t>
      </w:r>
      <w:r>
        <w:object>
          <v:shape alt="eqIda0ed1ec316bc54c37c4286c208f55667" id="_x0000_i1060" o:ole="" style="width:11.15pt;height:11.15pt" type="#_x0000_t75">
            <v:imagedata o:title="eqIda0ed1ec316bc54c37c4286c208f55667" r:id="rId75"/>
          </v:shape>
          <o:OLEObject DrawAspect="Content" ObjectID="_1828697904" ProgID="Equation.DSMT4" ShapeID="_x0000_i1060" Type="Embed" r:id="rId76"/>
        </w:object>
      </w:r>
      <w:r>
        <w:t>减小，故</w:t>
      </w:r>
      <w:r>
        <w:t>C</w:t>
      </w:r>
      <w:r>
        <w:t>错误；</w:t>
      </w:r>
    </w:p>
    <w:p w:rsidP="00524A61" w:rsidR="00524A61">
      <w:pPr>
        <w:spacing w:line="0" w:lineRule="atLeast"/>
        <w:jc w:val="left"/>
        <w:textAlignment w:val="center"/>
      </w:pPr>
      <w:r>
        <w:t>D</w:t>
      </w:r>
      <w:r>
        <w:t>．根据受力分析，可知</w:t>
      </w:r>
      <w:r>
        <w:rPr>
          <w:rFonts w:ascii="Times New Roman" w:eastAsia="Times New Roman" w:hAnsi="Times New Roman"/>
          <w:i/>
        </w:rPr>
        <w:t xml:space="preserve"> a</w:t>
      </w:r>
      <w:r>
        <w:t>、</w:t>
      </w:r>
      <w:r>
        <w:rPr>
          <w:rFonts w:ascii="Times New Roman" w:eastAsia="Times New Roman" w:hAnsi="Times New Roman"/>
          <w:i/>
        </w:rPr>
        <w:t>b</w:t>
      </w:r>
      <w:r>
        <w:t>两绳的拉力在水平方向的分力的合力与</w:t>
      </w:r>
      <w:r>
        <w:rPr>
          <w:rFonts w:ascii="Times New Roman" w:eastAsia="Times New Roman" w:hAnsi="Times New Roman"/>
          <w:i/>
        </w:rPr>
        <w:t>c</w:t>
      </w:r>
      <w:r>
        <w:t>绳的拉力在水平方向的分力大小相等方向相反，故</w:t>
      </w:r>
      <w:r>
        <w:t>D</w:t>
      </w:r>
      <w:r>
        <w:t>错误。</w:t>
      </w:r>
    </w:p>
    <w:p w:rsidP="00524A61" w:rsidR="00524A61">
      <w:pPr>
        <w:spacing w:line="0" w:lineRule="atLeast"/>
        <w:jc w:val="left"/>
        <w:textAlignment w:val="center"/>
      </w:pPr>
      <w:r>
        <w:t>故选</w:t>
      </w:r>
      <w:r>
        <w:t>B</w:t>
      </w:r>
      <w:r>
        <w:t>。</w:t>
      </w:r>
    </w:p>
    <w:p w:rsidP="00524A61" w:rsidR="00524A61">
      <w:pPr>
        <w:jc w:val="left"/>
        <w:textAlignment w:val="center"/>
      </w:pPr>
      <w:r>
        <w:t>8</w:t>
      </w:r>
      <w:r>
        <w:t>．</w:t>
      </w:r>
      <w:r>
        <w:t>D</w:t>
      </w:r>
    </w:p>
    <w:p w:rsidP="00524A61" w:rsidR="00524A61">
      <w:pPr>
        <w:jc w:val="left"/>
        <w:textAlignment w:val="center"/>
      </w:pPr>
      <w:r>
        <w:t>【来源】云南省红河州、文山州</w:t>
      </w:r>
      <w:r>
        <w:t>2024-2025</w:t>
      </w:r>
      <w:r>
        <w:t>学高一上学期</w:t>
      </w:r>
      <w:r>
        <w:t>1</w:t>
      </w:r>
      <w:r>
        <w:t>月期末统一检测物理试题</w:t>
      </w:r>
    </w:p>
    <w:p w:rsidP="00524A61" w:rsidR="00524A61">
      <w:pPr>
        <w:jc w:val="left"/>
        <w:textAlignment w:val="center"/>
      </w:pPr>
      <w:r>
        <w:t>【知识点】牛顿第三定律、动态平衡问题、整体法与隔离法解决共点力平衡问题</w:t>
      </w:r>
    </w:p>
    <w:p w:rsidP="00524A61" w:rsidR="00524A61">
      <w:pPr>
        <w:jc w:val="left"/>
        <w:textAlignment w:val="center"/>
      </w:pPr>
      <w:r>
        <w:t>【详解】</w:t>
      </w:r>
      <w:r>
        <w:t>AB</w:t>
      </w:r>
      <w:r>
        <w:t>．对滑块受力分析，设支持力</w:t>
      </w:r>
      <w:r>
        <w:object>
          <v:shape alt="eqId4367f2fd8581477f7a4fd702a4de7d83" id="_x0000_i1061" o:ole="" style="width:13.65pt;height:16.15pt" type="#_x0000_t75">
            <v:imagedata o:title="eqId4367f2fd8581477f7a4fd702a4de7d83" r:id="rId36"/>
          </v:shape>
          <o:OLEObject DrawAspect="Content" ObjectID="_1828697905" ProgID="Equation.DSMT4" ShapeID="_x0000_i1061" Type="Embed" r:id="rId77"/>
        </w:object>
      </w:r>
      <w:r>
        <w:t>与竖直方向夹角为</w:t>
      </w:r>
      <w:r>
        <w:object>
          <v:shape alt="eqIdc24095e409b025db711f14be783a406c" id="_x0000_i1062" o:ole="" style="width:8.7pt;height:12.4pt" type="#_x0000_t75">
            <v:imagedata o:title="eqIdc24095e409b025db711f14be783a406c" r:id="rId52"/>
          </v:shape>
          <o:OLEObject DrawAspect="Content" ObjectID="_1828697906" ProgID="Equation.DSMT4" ShapeID="_x0000_i1062" Type="Embed" r:id="rId78"/>
        </w:object>
      </w:r>
      <w:r>
        <w:t>，</w:t>
      </w:r>
    </w:p>
    <w:p w:rsidP="00524A61" w:rsidR="00524A61">
      <w:pPr>
        <w:jc w:val="left"/>
        <w:textAlignment w:val="center"/>
      </w:pPr>
      <w:r>
        <w:t>由平衡条件有</w:t>
      </w:r>
      <w:r>
        <w:object>
          <v:shape alt="eqId58ad877482fe31ede7ac4a3a40c9dcbe" id="_x0000_i1063" o:ole="" style="width:58.35pt;height:13.65pt" type="#_x0000_t75">
            <v:imagedata o:title="eqId58ad877482fe31ede7ac4a3a40c9dcbe" r:id="rId79"/>
          </v:shape>
          <o:OLEObject DrawAspect="Content" ObjectID="_1828697907" ProgID="Equation.DSMT4" ShapeID="_x0000_i1063" Type="Embed" r:id="rId80"/>
        </w:object>
      </w:r>
      <w:r>
        <w:t>，</w:t>
      </w:r>
      <w:r>
        <w:object>
          <v:shape alt="eqIdd4aef4fb98d3298f4b0fd38bc4f27da6" id="_x0000_i1064" o:ole="" style="width:62.05pt;height:16.15pt" type="#_x0000_t75">
            <v:imagedata o:title="eqIdd4aef4fb98d3298f4b0fd38bc4f27da6" r:id="rId81"/>
          </v:shape>
          <o:OLEObject DrawAspect="Content" ObjectID="_1828697908" ProgID="Equation.DSMT4" ShapeID="_x0000_i1064" Type="Embed" r:id="rId82"/>
        </w:object>
      </w:r>
    </w:p>
    <w:p w:rsidP="00524A61" w:rsidR="00524A61">
      <w:pPr>
        <w:jc w:val="left"/>
        <w:textAlignment w:val="center"/>
      </w:pPr>
      <w:r>
        <w:t>滑块从</w:t>
      </w:r>
      <w:r>
        <w:rPr>
          <w:rFonts w:ascii="Times New Roman" w:eastAsia="Times New Roman" w:hAnsi="Times New Roman"/>
          <w:i/>
        </w:rPr>
        <w:t>A</w:t>
      </w:r>
      <w:r>
        <w:t>缓慢移到</w:t>
      </w:r>
      <w:r>
        <w:rPr>
          <w:rFonts w:ascii="Times New Roman" w:eastAsia="Times New Roman" w:hAnsi="Times New Roman"/>
          <w:i/>
        </w:rPr>
        <w:t>B</w:t>
      </w:r>
      <w:r>
        <w:t>点时，</w:t>
      </w:r>
      <w:r>
        <w:object>
          <v:shape alt="eqIdc24095e409b025db711f14be783a406c" id="_x0000_i1065" o:ole="" style="width:8.7pt;height:12.4pt" type="#_x0000_t75">
            <v:imagedata o:title="eqIdc24095e409b025db711f14be783a406c" r:id="rId52"/>
          </v:shape>
          <o:OLEObject DrawAspect="Content" ObjectID="_1828697909" ProgID="Equation.DSMT4" ShapeID="_x0000_i1065" Type="Embed" r:id="rId83"/>
        </w:object>
      </w:r>
      <w:r>
        <w:t>增大，则推力</w:t>
      </w:r>
      <w:r>
        <w:object>
          <v:shape alt="eqIda0ed1ec316bc54c37c4286c208f55667" id="_x0000_i1066" o:ole="" style="width:11.15pt;height:11.15pt" type="#_x0000_t75">
            <v:imagedata o:title="eqIda0ed1ec316bc54c37c4286c208f55667" r:id="rId75"/>
          </v:shape>
          <o:OLEObject DrawAspect="Content" ObjectID="_1828697910" ProgID="Equation.DSMT4" ShapeID="_x0000_i1066" Type="Embed" r:id="rId84"/>
        </w:object>
      </w:r>
      <w:r>
        <w:t>越来越大，支持力</w:t>
      </w:r>
      <w:r>
        <w:object>
          <v:shape alt="eqId4367f2fd8581477f7a4fd702a4de7d83" id="_x0000_i1067" o:ole="" style="width:13.65pt;height:16.15pt" type="#_x0000_t75">
            <v:imagedata o:title="eqId4367f2fd8581477f7a4fd702a4de7d83" r:id="rId36"/>
          </v:shape>
          <o:OLEObject DrawAspect="Content" ObjectID="_1828697911" ProgID="Equation.DSMT4" ShapeID="_x0000_i1067" Type="Embed" r:id="rId85"/>
        </w:object>
      </w:r>
      <w:r>
        <w:t>越来越小，</w:t>
      </w:r>
      <w:r>
        <w:t>AB</w:t>
      </w:r>
      <w:r>
        <w:t>错误；</w:t>
      </w:r>
    </w:p>
    <w:p w:rsidP="00524A61" w:rsidR="00524A61">
      <w:pPr>
        <w:jc w:val="left"/>
        <w:textAlignment w:val="center"/>
      </w:pPr>
      <w:r>
        <w:t>C</w:t>
      </w:r>
      <w:r>
        <w:t>．凹槽对滑块的支持力和滑块对凹槽的压力是一对相互作用力，支持力</w:t>
      </w:r>
      <w:r>
        <w:object>
          <v:shape alt="eqId4367f2fd8581477f7a4fd702a4de7d83" id="_x0000_i1068" o:ole="" style="width:13.65pt;height:16.15pt" type="#_x0000_t75">
            <v:imagedata o:title="eqId4367f2fd8581477f7a4fd702a4de7d83" r:id="rId36"/>
          </v:shape>
          <o:OLEObject DrawAspect="Content" ObjectID="_1828697912" ProgID="Equation.DSMT4" ShapeID="_x0000_i1068" Type="Embed" r:id="rId86"/>
        </w:object>
      </w:r>
      <w:r>
        <w:t>越来越小，故滑块对凹槽的压力越来越小，</w:t>
      </w:r>
      <w:r>
        <w:t>C</w:t>
      </w:r>
      <w:r>
        <w:t>错误；</w:t>
      </w:r>
    </w:p>
    <w:p w:rsidP="00524A61" w:rsidR="00524A61">
      <w:pPr>
        <w:jc w:val="left"/>
        <w:textAlignment w:val="center"/>
      </w:pPr>
      <w:r>
        <w:t>D</w:t>
      </w:r>
      <w:r>
        <w:t>．对凹槽与滑块整体，墙面对凹槽的弹力为</w:t>
      </w:r>
      <w:r>
        <w:object>
          <v:shape alt="eqId6301d6436f8f0500ae3b30892907c832" id="_x0000_i1069" o:ole="" style="width:192.5pt;height:27.3pt" type="#_x0000_t75">
            <v:imagedata o:title="eqId6301d6436f8f0500ae3b30892907c832" r:id="rId87"/>
          </v:shape>
          <o:OLEObject DrawAspect="Content" ObjectID="_1828697913" ProgID="Equation.DSMT4" ShapeID="_x0000_i1069" Type="Embed" r:id="rId88"/>
        </w:object>
      </w:r>
    </w:p>
    <w:p w:rsidP="00524A61" w:rsidR="00524A61">
      <w:pPr>
        <w:jc w:val="left"/>
        <w:textAlignment w:val="center"/>
      </w:pPr>
      <w:r>
        <w:t>则</w:t>
      </w:r>
      <w:r>
        <w:object>
          <v:shape alt="eqIdc24095e409b025db711f14be783a406c" id="_x0000_i1070" o:ole="" style="width:8.7pt;height:12.4pt" type="#_x0000_t75">
            <v:imagedata o:title="eqIdc24095e409b025db711f14be783a406c" r:id="rId52"/>
          </v:shape>
          <o:OLEObject DrawAspect="Content" ObjectID="_1828697914" ProgID="Equation.DSMT4" ShapeID="_x0000_i1070" Type="Embed" r:id="rId89"/>
        </w:object>
      </w:r>
      <w:r>
        <w:t>越来越大时，墙面对凹槽的弹力先增大后减小，</w:t>
      </w:r>
      <w:r>
        <w:t>D</w:t>
      </w:r>
      <w:r>
        <w:t>正确。</w:t>
      </w:r>
    </w:p>
    <w:p w:rsidP="00524A61" w:rsidR="00524A61">
      <w:pPr>
        <w:jc w:val="left"/>
        <w:textAlignment w:val="center"/>
      </w:pPr>
      <w:r>
        <w:t>故选</w:t>
      </w:r>
      <w:r>
        <w:t>D</w:t>
      </w:r>
      <w:r>
        <w:t>。</w:t>
      </w:r>
    </w:p>
    <w:p w:rsidP="00524A61" w:rsidR="00524A61">
      <w:pPr>
        <w:jc w:val="left"/>
        <w:textAlignment w:val="center"/>
      </w:pPr>
      <w:r>
        <w:t>9</w:t>
      </w:r>
      <w:r>
        <w:t>．</w:t>
      </w:r>
      <w:r>
        <w:t>AC</w:t>
      </w:r>
    </w:p>
    <w:p w:rsidP="00524A61" w:rsidR="00524A61">
      <w:pPr>
        <w:jc w:val="left"/>
        <w:textAlignment w:val="center"/>
      </w:pPr>
      <w:r>
        <w:t>【来源】河北省张家口市宣化一中</w:t>
      </w:r>
      <w:r>
        <w:t>2020-2021</w:t>
      </w:r>
      <w:r>
        <w:t>学年高一上学期期中物理试题</w:t>
      </w:r>
    </w:p>
    <w:p w:rsidP="00524A61" w:rsidR="00524A61">
      <w:pPr>
        <w:jc w:val="left"/>
        <w:textAlignment w:val="center"/>
      </w:pPr>
      <w:r>
        <w:t>【知识点】利用平衡推论求力大小或方向</w:t>
      </w:r>
    </w:p>
    <w:p w:rsidP="00524A61" w:rsidR="00524A61">
      <w:pPr>
        <w:jc w:val="left"/>
        <w:textAlignment w:val="center"/>
      </w:pPr>
      <w:r>
        <w:t>【详解】当弹簧处于压缩状态时，以</w:t>
      </w:r>
      <w:r>
        <w:t>A</w:t>
      </w:r>
      <w:r>
        <w:t>为研究对象，由平衡条件得到，细线对</w:t>
      </w:r>
      <w:r>
        <w:t>A</w:t>
      </w:r>
      <w:r>
        <w:t>的拉力为</w:t>
      </w:r>
    </w:p>
    <w:p w:rsidP="00524A61" w:rsidR="00524A61">
      <w:pPr>
        <w:jc w:val="center"/>
        <w:textAlignment w:val="center"/>
      </w:pPr>
      <w:r>
        <w:object>
          <v:shape alt="eqIdb8981cf3165b08b16c75db6d7a32abfb" id="_x0000_i1071" o:ole="" style="width:112.95pt;height:16.15pt" type="#_x0000_t75">
            <v:imagedata o:title="eqIdb8981cf3165b08b16c75db6d7a32abfb" r:id="rId90"/>
          </v:shape>
          <o:OLEObject DrawAspect="Content" ObjectID="_1828697915" ProgID="Equation.DSMT4" ShapeID="_x0000_i1071" Type="Embed" r:id="rId91"/>
        </w:object>
      </w:r>
    </w:p>
    <w:p w:rsidP="00524A61" w:rsidR="00524A61">
      <w:pPr>
        <w:jc w:val="left"/>
        <w:textAlignment w:val="center"/>
      </w:pPr>
      <w:r>
        <w:t>对</w:t>
      </w:r>
      <w:r>
        <w:t>B</w:t>
      </w:r>
      <w:r>
        <w:t>研究可得，地面对</w:t>
      </w:r>
      <w:r>
        <w:t>B</w:t>
      </w:r>
      <w:r>
        <w:t>的支持力为</w:t>
      </w:r>
    </w:p>
    <w:p w:rsidP="00524A61" w:rsidR="00524A61">
      <w:pPr>
        <w:jc w:val="center"/>
        <w:textAlignment w:val="center"/>
      </w:pPr>
      <w:r>
        <w:object>
          <v:shape alt="eqId17bcb39533a90eb7218654493ad0f4de" id="_x0000_i1072" o:ole="" style="width:122.9pt;height:16.15pt" type="#_x0000_t75">
            <v:imagedata o:title="eqId17bcb39533a90eb7218654493ad0f4de" r:id="rId92"/>
          </v:shape>
          <o:OLEObject DrawAspect="Content" ObjectID="_1828697916" ProgID="Equation.DSMT4" ShapeID="_x0000_i1072" Type="Embed" r:id="rId93"/>
        </w:object>
      </w:r>
    </w:p>
    <w:p w:rsidP="00524A61" w:rsidR="00524A61">
      <w:pPr>
        <w:jc w:val="left"/>
        <w:textAlignment w:val="center"/>
      </w:pPr>
      <w:r>
        <w:t>当弹簧处于伸长状态时，以</w:t>
      </w:r>
      <w:r>
        <w:t>A</w:t>
      </w:r>
      <w:r>
        <w:t>为研究对象，由平衡条件得：细线对</w:t>
      </w:r>
      <w:r>
        <w:t>A</w:t>
      </w:r>
      <w:r>
        <w:t>的拉力为</w:t>
      </w:r>
    </w:p>
    <w:p w:rsidP="00524A61" w:rsidR="00524A61">
      <w:pPr>
        <w:jc w:val="center"/>
        <w:textAlignment w:val="center"/>
      </w:pPr>
      <w:r>
        <w:object>
          <v:shape alt="eqId8e950ebe825096f5777214cc5dd78172" id="_x0000_i1073" o:ole="" style="width:116.7pt;height:16.15pt" type="#_x0000_t75">
            <v:imagedata o:title="eqId8e950ebe825096f5777214cc5dd78172" r:id="rId94"/>
          </v:shape>
          <o:OLEObject DrawAspect="Content" ObjectID="_1828697917" ProgID="Equation.DSMT4" ShapeID="_x0000_i1073" Type="Embed" r:id="rId95"/>
        </w:object>
      </w:r>
    </w:p>
    <w:p w:rsidP="00524A61" w:rsidR="00524A61">
      <w:pPr>
        <w:jc w:val="left"/>
        <w:textAlignment w:val="center"/>
      </w:pPr>
      <w:r>
        <w:t>对</w:t>
      </w:r>
      <w:r>
        <w:t>B</w:t>
      </w:r>
      <w:r>
        <w:t>研究可得，地面对</w:t>
      </w:r>
      <w:r>
        <w:t>B</w:t>
      </w:r>
      <w:r>
        <w:t>的支持力为</w:t>
      </w:r>
      <w:r>
        <w:object>
          <v:shape alt="eqId41c3c6bc8f8c67ec4d537c5075cfbe66" id="_x0000_i1074" o:ole="" style="width:114.2pt;height:16.15pt" type="#_x0000_t75">
            <v:imagedata o:title="eqId41c3c6bc8f8c67ec4d537c5075cfbe66" r:id="rId96"/>
          </v:shape>
          <o:OLEObject DrawAspect="Content" ObjectID="_1828697918" ProgID="Equation.DSMT4" ShapeID="_x0000_i1074" Type="Embed" r:id="rId97"/>
        </w:object>
      </w:r>
    </w:p>
    <w:p w:rsidP="00524A61" w:rsidR="00524A61">
      <w:pPr>
        <w:jc w:val="left"/>
        <w:textAlignment w:val="center"/>
      </w:pPr>
      <w:r>
        <w:t>故</w:t>
      </w:r>
      <w:r>
        <w:t>AC</w:t>
      </w:r>
      <w:r>
        <w:t>正确，</w:t>
      </w:r>
      <w:r>
        <w:t>BD</w:t>
      </w:r>
      <w:r>
        <w:t>错误。</w:t>
      </w:r>
    </w:p>
    <w:p w:rsidP="00524A61" w:rsidR="00524A61">
      <w:pPr>
        <w:jc w:val="left"/>
        <w:textAlignment w:val="center"/>
      </w:pPr>
      <w:r>
        <w:t>故选</w:t>
      </w:r>
      <w:r>
        <w:t>AC</w:t>
      </w:r>
      <w:r>
        <w:t>。</w:t>
      </w:r>
    </w:p>
    <w:p w:rsidP="00524A61" w:rsidR="00524A61">
      <w:pPr>
        <w:jc w:val="left"/>
        <w:textAlignment w:val="center"/>
      </w:pPr>
      <w:r>
        <w:t>10</w:t>
      </w:r>
      <w:r>
        <w:t>．</w:t>
      </w:r>
      <w:r>
        <w:t>BC</w:t>
      </w:r>
    </w:p>
    <w:p w:rsidP="00524A61" w:rsidR="00524A61">
      <w:pPr>
        <w:jc w:val="left"/>
        <w:textAlignment w:val="center"/>
      </w:pPr>
      <w:r>
        <w:t>【来源】新疆昌吉州教育共同体</w:t>
      </w:r>
      <w:r>
        <w:t>2020-2021</w:t>
      </w:r>
      <w:r>
        <w:t>学年高一上学期期末质量检测物理试题</w:t>
      </w:r>
    </w:p>
    <w:p w:rsidP="00524A61" w:rsidR="00524A61">
      <w:pPr>
        <w:jc w:val="left"/>
        <w:textAlignment w:val="center"/>
      </w:pPr>
      <w:r>
        <w:t>【知识点】超重和失重现象分析</w:t>
      </w:r>
    </w:p>
    <w:p w:rsidP="00524A61" w:rsidR="00524A61">
      <w:pPr>
        <w:jc w:val="left"/>
        <w:textAlignment w:val="center"/>
      </w:pPr>
      <w:r>
        <w:t>【详解】</w:t>
      </w:r>
      <w:r>
        <w:t>AB</w:t>
      </w:r>
      <w:r>
        <w:t>．对人受力分析如图</w:t>
      </w:r>
    </w:p>
    <w:p w:rsidP="00524A61" w:rsidR="00524A61">
      <w:pPr>
        <w:spacing w:line="0" w:lineRule="atLeast"/>
        <w:jc w:val="left"/>
        <w:textAlignment w:val="center"/>
      </w:pPr>
      <w:r>
        <w:rPr>
          <w:rFonts w:eastAsia="Times New Roman"/>
          <w:noProof/>
          <w:kern w:val="0"/>
          <w:sz w:val="24"/>
          <w:szCs w:val="24"/>
        </w:rPr>
        <w:drawing>
          <wp:inline distB="0" distL="0" distR="0" distT="0">
            <wp:extent cx="571500" cy="1524000"/>
            <wp:effectExtent b="0" l="0" r="0" t="0"/>
            <wp:docPr descr="@@@d571abb04554457290f4e22f970722ac" id="966951525"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6951525" name=""/>
                    <pic:cNvPicPr>
                      <a:picLocks noChangeAspect="1"/>
                    </pic:cNvPicPr>
                  </pic:nvPicPr>
                  <pic:blipFill>
                    <a:blip r:embed="rId98"/>
                    <a:stretch>
                      <a:fillRect/>
                    </a:stretch>
                  </pic:blipFill>
                  <pic:spPr>
                    <a:xfrm>
                      <a:off x="0" y="0"/>
                      <a:ext cx="571500" cy="1524000"/>
                    </a:xfrm>
                    <a:prstGeom prst="rect">
                      <a:avLst/>
                    </a:prstGeom>
                  </pic:spPr>
                </pic:pic>
              </a:graphicData>
            </a:graphic>
          </wp:inline>
        </w:drawing>
      </w:r>
    </w:p>
    <w:p w:rsidP="00524A61" w:rsidR="00524A61">
      <w:pPr>
        <w:spacing w:line="0" w:lineRule="atLeast"/>
        <w:jc w:val="left"/>
        <w:textAlignment w:val="center"/>
      </w:pPr>
      <w:r>
        <w:t>起降机减速下降，加速度竖直向上，有</w:t>
      </w:r>
      <w:r>
        <w:object>
          <v:shape alt="eqId38c8bd18c97d30919381ce347cfdb9c7" id="_x0000_i1075" o:ole="" style="width:62.05pt;height:16.15pt" type="#_x0000_t75">
            <v:imagedata o:title="eqId38c8bd18c97d30919381ce347cfdb9c7" r:id="rId99"/>
          </v:shape>
          <o:OLEObject DrawAspect="Content" ObjectID="_1828697919" ProgID="Equation.DSMT4" ShapeID="_x0000_i1075" Type="Embed" r:id="rId100"/>
        </w:object>
      </w:r>
      <w:r>
        <w:t>；</w:t>
      </w:r>
      <w:r>
        <w:object>
          <v:shape alt="eqId1cef539dea6f0500b398be7c4f7b0448" id="_x0000_i1076" o:ole="" style="width:33.5pt;height:27.3pt" type="#_x0000_t75">
            <v:imagedata o:title="eqId1cef539dea6f0500b398be7c4f7b0448" r:id="rId101"/>
          </v:shape>
          <o:OLEObject DrawAspect="Content" ObjectID="_1828697920" ProgID="Equation.DSMT4" ShapeID="_x0000_i1076" Type="Embed" r:id="rId102"/>
        </w:object>
      </w:r>
    </w:p>
    <w:p w:rsidP="00524A61" w:rsidR="00524A61">
      <w:pPr>
        <w:spacing w:line="0" w:lineRule="atLeast"/>
        <w:jc w:val="left"/>
        <w:textAlignment w:val="center"/>
      </w:pPr>
      <w:r>
        <w:t>可得</w:t>
      </w:r>
      <w:r>
        <w:object>
          <v:shape alt="eqIdfc97563db72798138d7baf4ce281f267" id="_x0000_i1077" o:ole="" style="width:47.15pt;height:27.3pt" type="#_x0000_t75">
            <v:imagedata o:title="eqIdfc97563db72798138d7baf4ce281f267" r:id="rId103"/>
          </v:shape>
          <o:OLEObject DrawAspect="Content" ObjectID="_1828697921" ProgID="Equation.DSMT4" ShapeID="_x0000_i1077" Type="Embed" r:id="rId104"/>
        </w:object>
      </w:r>
    </w:p>
    <w:p w:rsidP="00524A61" w:rsidR="00524A61">
      <w:pPr>
        <w:spacing w:line="0" w:lineRule="atLeast"/>
        <w:jc w:val="left"/>
        <w:textAlignment w:val="center"/>
      </w:pPr>
      <w:r>
        <w:t>由牛顿的三定律，人对电梯压力大小</w:t>
      </w:r>
      <w:r>
        <w:object>
          <v:shape alt="eqIde45bcd8f6ede8cc2513ad41402f40086" id="_x0000_i1078" o:ole="" style="width:7.45pt;height:12.4pt" type="#_x0000_t75">
            <v:imagedata o:title="eqIde45bcd8f6ede8cc2513ad41402f40086" r:id="rId105"/>
          </v:shape>
          <o:OLEObject DrawAspect="Content" ObjectID="_1828697922" ProgID="Equation.DSMT4" ShapeID="_x0000_i1078" Type="Embed" r:id="rId106"/>
        </w:object>
      </w:r>
      <w:r>
        <w:object>
          <v:shape alt="eqId00173833d77fac9f18b49b59c4154fae" id="_x0000_i1079" o:ole="" style="width:69.5pt;height:27.3pt" type="#_x0000_t75">
            <v:imagedata o:title="eqId00173833d77fac9f18b49b59c4154fae" r:id="rId107"/>
          </v:shape>
          <o:OLEObject DrawAspect="Content" ObjectID="_1828697923" ProgID="Equation.DSMT4" ShapeID="_x0000_i1079" Type="Embed" r:id="rId108"/>
        </w:object>
      </w:r>
    </w:p>
    <w:p w:rsidP="00524A61" w:rsidR="00524A61">
      <w:pPr>
        <w:spacing w:line="0" w:lineRule="atLeast"/>
        <w:jc w:val="left"/>
        <w:textAlignment w:val="center"/>
      </w:pPr>
      <w:r>
        <w:t>B</w:t>
      </w:r>
      <w:r>
        <w:t>正确；</w:t>
      </w:r>
    </w:p>
    <w:p w:rsidP="00524A61" w:rsidR="00524A61">
      <w:pPr>
        <w:spacing w:line="0" w:lineRule="atLeast"/>
        <w:jc w:val="left"/>
        <w:textAlignment w:val="center"/>
      </w:pPr>
      <w:r>
        <w:t>C</w:t>
      </w:r>
      <w:r>
        <w:t>．由于人对地板的压力大于自身重力，故人处在超重状态，</w:t>
      </w:r>
      <w:r>
        <w:t>C</w:t>
      </w:r>
      <w:r>
        <w:t>正确；</w:t>
      </w:r>
    </w:p>
    <w:p w:rsidP="00524A61" w:rsidR="00524A61">
      <w:pPr>
        <w:spacing w:line="0" w:lineRule="atLeast"/>
        <w:jc w:val="left"/>
        <w:textAlignment w:val="center"/>
      </w:pPr>
      <w:r>
        <w:t>D</w:t>
      </w:r>
      <w:r>
        <w:t>．超重和失重状态不是物体所受重力的变化，在这两种状态下，人所受重力不变，</w:t>
      </w:r>
      <w:r>
        <w:t>D</w:t>
      </w:r>
      <w:r>
        <w:t>错误。</w:t>
      </w:r>
    </w:p>
    <w:p w:rsidP="00524A61" w:rsidR="00524A61">
      <w:pPr>
        <w:spacing w:line="0" w:lineRule="atLeast"/>
        <w:jc w:val="left"/>
        <w:textAlignment w:val="center"/>
      </w:pPr>
      <w:r>
        <w:t>故选</w:t>
      </w:r>
      <w:r>
        <w:t>BC</w:t>
      </w:r>
      <w:r>
        <w:t>。</w:t>
      </w:r>
    </w:p>
    <w:p w:rsidP="00524A61" w:rsidR="00524A61">
      <w:pPr>
        <w:spacing w:line="0" w:lineRule="atLeast"/>
        <w:jc w:val="left"/>
        <w:textAlignment w:val="center"/>
      </w:pPr>
      <w:r>
        <w:t>11</w:t>
      </w:r>
      <w:r>
        <w:t>．</w:t>
      </w:r>
      <w:r>
        <w:t>AD</w:t>
      </w:r>
    </w:p>
    <w:p w:rsidP="00524A61" w:rsidR="00524A61">
      <w:pPr>
        <w:spacing w:line="0" w:lineRule="atLeast"/>
        <w:jc w:val="left"/>
        <w:textAlignment w:val="center"/>
      </w:pPr>
      <w:r>
        <w:t>【来源】</w:t>
      </w:r>
      <w:r>
        <w:t>2014-2015</w:t>
      </w:r>
      <w:r>
        <w:t>学年四川绵阳南山中学高一</w:t>
      </w:r>
      <w:r>
        <w:t>12</w:t>
      </w:r>
      <w:r>
        <w:t>月月考物理卷</w:t>
      </w:r>
    </w:p>
    <w:p w:rsidP="00524A61" w:rsidR="00524A61">
      <w:pPr>
        <w:spacing w:line="0" w:lineRule="atLeast"/>
        <w:jc w:val="left"/>
        <w:textAlignment w:val="center"/>
      </w:pPr>
      <w:r>
        <w:t>【知识点】直接合成法解决三力平衡问题</w:t>
      </w:r>
    </w:p>
    <w:p w:rsidP="00524A61" w:rsidR="00524A61">
      <w:pPr>
        <w:spacing w:line="0" w:lineRule="atLeast"/>
        <w:jc w:val="left"/>
        <w:textAlignment w:val="center"/>
      </w:pPr>
      <w:r>
        <w:t>【详解】</w:t>
      </w:r>
      <w:r>
        <w:t>AB</w:t>
      </w:r>
      <w:r>
        <w:t>．选斧子为研究对象，斧子受到的力有：竖直向下的</w:t>
      </w:r>
      <w:r>
        <w:rPr>
          <w:rFonts w:ascii="Times New Roman" w:eastAsia="Times New Roman" w:hAnsi="Times New Roman"/>
          <w:i/>
        </w:rPr>
        <w:t>F</w:t>
      </w:r>
      <w:r>
        <w:t>、和两侧给它的与斧子的斜面垂直的弹力，由于斧子处于平衡状态，所以两侧给它的与斧子的斜面垂直的弹力与</w:t>
      </w:r>
      <w:r>
        <w:rPr>
          <w:rFonts w:ascii="Times New Roman" w:eastAsia="Times New Roman" w:hAnsi="Times New Roman"/>
          <w:i/>
        </w:rPr>
        <w:t>F</w:t>
      </w:r>
      <w:r>
        <w:t>沿两侧分解的分力是相等的，力</w:t>
      </w:r>
      <w:r>
        <w:rPr>
          <w:rFonts w:ascii="Times New Roman" w:eastAsia="Times New Roman" w:hAnsi="Times New Roman"/>
          <w:i/>
        </w:rPr>
        <w:t>F</w:t>
      </w:r>
      <w:r>
        <w:t>的分解如图</w:t>
      </w:r>
    </w:p>
    <w:p w:rsidP="00524A61" w:rsidR="00524A61">
      <w:pPr>
        <w:spacing w:line="0" w:lineRule="atLeast"/>
        <w:textAlignment w:val="center"/>
      </w:pPr>
      <w:r>
        <w:rPr>
          <w:rFonts w:eastAsia="Times New Roman"/>
          <w:noProof/>
          <w:kern w:val="0"/>
          <w:sz w:val="24"/>
          <w:szCs w:val="24"/>
        </w:rPr>
        <w:drawing>
          <wp:inline distB="0" distL="0" distR="0" distT="0">
            <wp:extent cx="1257300" cy="1085850"/>
            <wp:effectExtent b="0" l="0" r="0" t="0"/>
            <wp:docPr descr="@@@fe6c2549-b935-41fa-91fc-943a1c22f143" id="453090369"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3090369" name=""/>
                    <pic:cNvPicPr>
                      <a:picLocks noChangeAspect="1"/>
                    </pic:cNvPicPr>
                  </pic:nvPicPr>
                  <pic:blipFill>
                    <a:blip r:embed="rId109"/>
                    <a:stretch>
                      <a:fillRect/>
                    </a:stretch>
                  </pic:blipFill>
                  <pic:spPr>
                    <a:xfrm>
                      <a:off x="0" y="0"/>
                      <a:ext cx="1257300" cy="1085850"/>
                    </a:xfrm>
                    <a:prstGeom prst="rect">
                      <a:avLst/>
                    </a:prstGeom>
                  </pic:spPr>
                </pic:pic>
              </a:graphicData>
            </a:graphic>
          </wp:inline>
        </w:drawing>
      </w:r>
    </w:p>
    <w:p w:rsidP="00524A61" w:rsidR="00524A61">
      <w:pPr>
        <w:spacing w:line="0" w:lineRule="atLeast"/>
        <w:jc w:val="left"/>
        <w:textAlignment w:val="center"/>
      </w:pPr>
      <w:r>
        <w:t>所以</w:t>
      </w:r>
    </w:p>
    <w:p w:rsidP="00524A61" w:rsidR="00524A61">
      <w:pPr>
        <w:spacing w:line="0" w:lineRule="atLeast"/>
        <w:jc w:val="center"/>
        <w:textAlignment w:val="center"/>
      </w:pPr>
      <w:r>
        <w:object>
          <v:shape alt="eqId44d293be6a6ed7b8d5be9d4f20d1f1da" id="_x0000_i1080" o:ole="" style="width:296.56pt;height:29.8pt" type="#_x0000_t75">
            <v:imagedata o:title="eqId44d293be6a6ed7b8d5be9d4f20d1f1da" r:id="rId110"/>
          </v:shape>
          <o:OLEObject DrawAspect="Content" ObjectID="_1828697924" ProgID="Equation.DSMT4" ShapeID="_x0000_i1080" Type="Embed" r:id="rId111"/>
        </w:object>
      </w:r>
    </w:p>
    <w:p w:rsidP="00524A61" w:rsidR="00524A61">
      <w:pPr>
        <w:spacing w:line="0" w:lineRule="atLeast"/>
        <w:jc w:val="left"/>
        <w:textAlignment w:val="center"/>
      </w:pPr>
      <w:r>
        <w:t>所以</w:t>
      </w:r>
    </w:p>
    <w:p w:rsidP="00524A61" w:rsidR="00524A61">
      <w:pPr>
        <w:spacing w:line="0" w:lineRule="atLeast"/>
        <w:jc w:val="center"/>
        <w:textAlignment w:val="center"/>
      </w:pPr>
      <w:r>
        <w:object>
          <v:shape alt="eqIde185e077fa2c54a4c8ccf4407b33adb3" id="_x0000_i1081" o:ole="" style="width:53.4pt;height:39.7pt" type="#_x0000_t75">
            <v:imagedata o:title="eqIde185e077fa2c54a4c8ccf4407b33adb3" r:id="rId112"/>
          </v:shape>
          <o:OLEObject DrawAspect="Content" ObjectID="_1828697925" ProgID="Equation.DSMT4" ShapeID="_x0000_i1081" Type="Embed" r:id="rId113"/>
        </w:object>
      </w:r>
    </w:p>
    <w:p w:rsidP="00524A61" w:rsidR="00524A61">
      <w:pPr>
        <w:spacing w:line="0" w:lineRule="atLeast"/>
        <w:jc w:val="left"/>
        <w:textAlignment w:val="center"/>
      </w:pPr>
      <w:r>
        <w:t>故</w:t>
      </w:r>
      <w:r>
        <w:t>A</w:t>
      </w:r>
      <w:r>
        <w:t>正确</w:t>
      </w:r>
      <w:r>
        <w:t>B</w:t>
      </w:r>
      <w:r>
        <w:t>错误；</w:t>
      </w:r>
    </w:p>
    <w:p w:rsidP="00524A61" w:rsidR="00524A61">
      <w:pPr>
        <w:spacing w:line="0" w:lineRule="atLeast"/>
        <w:jc w:val="left"/>
        <w:textAlignment w:val="center"/>
      </w:pPr>
      <w:r>
        <w:t>CD</w:t>
      </w:r>
      <w:r>
        <w:t>．根据以上公式分析，当斧锋夹角</w:t>
      </w:r>
      <w:r>
        <w:rPr>
          <w:rFonts w:ascii="Times New Roman" w:eastAsia="Times New Roman" w:hAnsi="Times New Roman"/>
          <w:i/>
        </w:rPr>
        <w:t>θ</w:t>
      </w:r>
      <w:r>
        <w:t>越小时，斧子对木桩的侧向压力越大，故</w:t>
      </w:r>
      <w:r>
        <w:t>C</w:t>
      </w:r>
      <w:r>
        <w:t>错误，</w:t>
      </w:r>
      <w:r>
        <w:t>D</w:t>
      </w:r>
      <w:r>
        <w:t>正确；</w:t>
      </w:r>
    </w:p>
    <w:p w:rsidP="00524A61" w:rsidR="00524A61">
      <w:pPr>
        <w:spacing w:line="0" w:lineRule="atLeast"/>
        <w:jc w:val="left"/>
        <w:textAlignment w:val="center"/>
      </w:pPr>
      <w:r>
        <w:t>故选</w:t>
      </w:r>
      <w:r>
        <w:t>AD</w:t>
      </w:r>
      <w:r>
        <w:t>。</w:t>
      </w:r>
    </w:p>
    <w:p w:rsidP="00524A61" w:rsidR="00524A61">
      <w:pPr>
        <w:spacing w:line="0" w:lineRule="atLeast"/>
        <w:jc w:val="left"/>
        <w:textAlignment w:val="center"/>
      </w:pPr>
      <w:r>
        <w:t>12</w:t>
      </w:r>
      <w:r>
        <w:t>．</w:t>
      </w:r>
      <w:r>
        <w:t>AD</w:t>
      </w:r>
    </w:p>
    <w:p w:rsidP="00524A61" w:rsidR="00524A61">
      <w:pPr>
        <w:jc w:val="left"/>
        <w:textAlignment w:val="center"/>
      </w:pPr>
      <w:r>
        <w:t>【来源】四川省仁寿一中南校区</w:t>
      </w:r>
      <w:r>
        <w:t>2019-2020</w:t>
      </w:r>
      <w:r>
        <w:t>学年高一上学期第三单元检测物理试题</w:t>
      </w:r>
    </w:p>
    <w:p w:rsidP="00524A61" w:rsidR="00524A61">
      <w:pPr>
        <w:jc w:val="left"/>
        <w:textAlignment w:val="center"/>
      </w:pPr>
      <w:r>
        <w:t>【知识点】已知运动求受力</w:t>
      </w:r>
    </w:p>
    <w:p w:rsidP="00524A61" w:rsidR="00524A61">
      <w:pPr>
        <w:jc w:val="left"/>
        <w:textAlignment w:val="center"/>
      </w:pPr>
      <w:r>
        <w:t>【详解】</w:t>
      </w:r>
      <w:r>
        <w:t>B</w:t>
      </w:r>
      <w:r>
        <w:t>．由于人对车厢底的正压力为其重力的</w:t>
      </w:r>
      <w:r>
        <w:t>1.25</w:t>
      </w:r>
      <w:r>
        <w:t>倍，人处于超重状态，所以载人车厢可能沿斜索道加速向上运动，也可能减速向下运动，故</w:t>
      </w:r>
      <w:r>
        <w:t>B</w:t>
      </w:r>
      <w:r>
        <w:t>错误；</w:t>
      </w:r>
    </w:p>
    <w:p w:rsidP="00524A61" w:rsidR="00524A61">
      <w:pPr>
        <w:jc w:val="left"/>
        <w:textAlignment w:val="center"/>
      </w:pPr>
      <w:r>
        <w:t>AD</w:t>
      </w:r>
      <w:r>
        <w:t>．在竖直方向上有：</w:t>
      </w:r>
      <w:r>
        <w:rPr>
          <w:rFonts w:ascii="Times New Roman" w:eastAsia="Times New Roman" w:hAnsi="Times New Roman"/>
          <w:i/>
        </w:rPr>
        <w:t>FN</w:t>
      </w:r>
      <w:r>
        <w:t>-</w:t>
      </w:r>
      <w:r>
        <w:rPr>
          <w:rFonts w:ascii="Times New Roman" w:eastAsia="Times New Roman" w:hAnsi="Times New Roman"/>
          <w:i/>
        </w:rPr>
        <w:t>mg</w:t>
      </w:r>
      <w:r>
        <w:t>=</w:t>
      </w:r>
      <w:r>
        <w:rPr>
          <w:rFonts w:ascii="Times New Roman" w:eastAsia="Times New Roman" w:hAnsi="Times New Roman"/>
          <w:i/>
        </w:rPr>
        <w:t>ma</w:t>
      </w:r>
      <w:r>
        <w:rPr>
          <w:rFonts w:ascii="SimSun" w:cs="SimSun" w:eastAsia="SimSun" w:hAnsi="SimSun"/>
          <w:i/>
          <w:vertAlign w:val="subscript"/>
        </w:rPr>
        <w:t>上</w:t>
      </w:r>
      <w:r>
        <w:t>，解得：</w:t>
      </w:r>
    </w:p>
    <w:p w:rsidP="00524A61" w:rsidR="00524A61">
      <w:pPr>
        <w:jc w:val="center"/>
        <w:textAlignment w:val="center"/>
      </w:pPr>
      <w:r>
        <w:rPr>
          <w:rFonts w:ascii="Times New Roman" w:eastAsia="Times New Roman" w:hAnsi="Times New Roman"/>
          <w:i/>
        </w:rPr>
        <w:t>a</w:t>
      </w:r>
      <w:r>
        <w:rPr>
          <w:rFonts w:ascii="SimSun" w:cs="SimSun" w:eastAsia="SimSun" w:hAnsi="SimSun"/>
          <w:i/>
          <w:vertAlign w:val="subscript"/>
        </w:rPr>
        <w:t>上</w:t>
      </w:r>
      <w:r>
        <w:t>=0.25</w:t>
      </w:r>
      <w:r>
        <w:rPr>
          <w:rFonts w:ascii="Times New Roman" w:eastAsia="Times New Roman" w:hAnsi="Times New Roman"/>
          <w:i/>
        </w:rPr>
        <w:t>g</w:t>
      </w:r>
    </w:p>
    <w:p w:rsidP="00524A61" w:rsidR="00524A61">
      <w:pPr>
        <w:jc w:val="left"/>
        <w:textAlignment w:val="center"/>
      </w:pPr>
      <w:r>
        <w:t>设水平方向上的加速度为</w:t>
      </w:r>
      <w:r>
        <w:rPr>
          <w:rFonts w:ascii="Times New Roman" w:eastAsia="Times New Roman" w:hAnsi="Times New Roman"/>
          <w:i/>
        </w:rPr>
        <w:t>a</w:t>
      </w:r>
      <w:r>
        <w:rPr>
          <w:rFonts w:ascii="SimSun" w:cs="SimSun" w:eastAsia="SimSun" w:hAnsi="SimSun"/>
          <w:i/>
          <w:vertAlign w:val="subscript"/>
        </w:rPr>
        <w:t>水</w:t>
      </w:r>
      <w:r>
        <w:t>，则：</w:t>
      </w:r>
      <w:r>
        <w:object>
          <v:shape alt="eqIdc54519615ca9cd8d7d981435dffe5a7a" id="_x0000_i1082" o:ole="" style="width:1in;height:32.3pt" type="#_x0000_t75">
            <v:imagedata o:title="eqIdc54519615ca9cd8d7d981435dffe5a7a" r:id="rId114"/>
          </v:shape>
          <o:OLEObject DrawAspect="Content" ObjectID="_1828697926" ProgID="Equation.DSMT4" ShapeID="_x0000_i1082" Type="Embed" r:id="rId115"/>
        </w:object>
      </w:r>
    </w:p>
    <w:p w:rsidP="00524A61" w:rsidR="00524A61">
      <w:pPr>
        <w:jc w:val="left"/>
        <w:textAlignment w:val="center"/>
      </w:pPr>
      <w:r>
        <w:t>可得：</w:t>
      </w:r>
      <w:r>
        <w:object>
          <v:shape alt="eqIdf27cc1c4b67a51be53ffcf5baa4e948e" id="_x0000_i1083" o:ole="" style="width:40.95pt;height:27.3pt" type="#_x0000_t75">
            <v:imagedata o:title="eqIdf27cc1c4b67a51be53ffcf5baa4e948e" r:id="rId116"/>
          </v:shape>
          <o:OLEObject DrawAspect="Content" ObjectID="_1828697927" ProgID="Equation.DSMT4" ShapeID="_x0000_i1083" Type="Embed" r:id="rId117"/>
        </w:object>
      </w:r>
    </w:p>
    <w:p w:rsidP="00524A61" w:rsidR="00524A61">
      <w:pPr>
        <w:jc w:val="left"/>
        <w:textAlignment w:val="center"/>
      </w:pPr>
      <w:r>
        <w:t>方向向右；对人受力分析可知，在水平方向上摩擦力作为合力产生加速度则有：</w:t>
      </w:r>
    </w:p>
    <w:p w:rsidP="00524A61" w:rsidR="00524A61">
      <w:pPr>
        <w:jc w:val="center"/>
        <w:textAlignment w:val="center"/>
      </w:pPr>
      <w:r>
        <w:object>
          <v:shape alt="eqId41c3981d08f35a49d962d7b79ab82b44" id="_x0000_i1084" o:ole="" style="width:73.25pt;height:27.3pt" type="#_x0000_t75">
            <v:imagedata o:title="eqId41c3981d08f35a49d962d7b79ab82b44" r:id="rId118"/>
          </v:shape>
          <o:OLEObject DrawAspect="Content" ObjectID="_1828697928" ProgID="Equation.DSMT4" ShapeID="_x0000_i1084" Type="Embed" r:id="rId119"/>
        </w:object>
      </w:r>
    </w:p>
    <w:p w:rsidP="00524A61" w:rsidR="00524A61">
      <w:pPr>
        <w:jc w:val="left"/>
        <w:textAlignment w:val="center"/>
      </w:pPr>
      <w:r>
        <w:t>方向向右，根据牛顿第三定律可得人对厢底的摩擦力方向向左，故</w:t>
      </w:r>
      <w:r>
        <w:t>AD</w:t>
      </w:r>
      <w:r>
        <w:t>正确；</w:t>
      </w:r>
    </w:p>
    <w:p w:rsidP="00524A61" w:rsidR="00524A61">
      <w:pPr>
        <w:jc w:val="left"/>
        <w:textAlignment w:val="center"/>
      </w:pPr>
      <w:r>
        <w:t>C</w:t>
      </w:r>
      <w:r>
        <w:t>．车厢运动的加速度大小为：</w:t>
      </w:r>
      <w:r>
        <w:object>
          <v:shape alt="eqId4b3b3f3c3ab11b0e3472706253532d38" id="_x0000_i1085" o:ole="" style="width:63.3pt;height:28.55pt" type="#_x0000_t75">
            <v:imagedata o:title="eqId4b3b3f3c3ab11b0e3472706253532d38" r:id="rId120"/>
          </v:shape>
          <o:OLEObject DrawAspect="Content" ObjectID="_1828697929" ProgID="Equation.DSMT4" ShapeID="_x0000_i1085" Type="Embed" r:id="rId121"/>
        </w:object>
      </w:r>
    </w:p>
    <w:p w:rsidP="00524A61" w:rsidR="00524A61">
      <w:pPr>
        <w:jc w:val="left"/>
        <w:textAlignment w:val="center"/>
      </w:pPr>
      <w:r>
        <w:t>故</w:t>
      </w:r>
      <w:r>
        <w:t>C</w:t>
      </w:r>
      <w:r>
        <w:t>错误。</w:t>
      </w:r>
    </w:p>
    <w:p w:rsidP="00524A61" w:rsidR="00524A61">
      <w:pPr>
        <w:jc w:val="left"/>
        <w:textAlignment w:val="center"/>
      </w:pPr>
      <w:r>
        <w:t>故选</w:t>
      </w:r>
      <w:r>
        <w:t>AD</w:t>
      </w:r>
      <w:r>
        <w:t>。</w:t>
      </w:r>
    </w:p>
    <w:p w:rsidP="00524A61" w:rsidR="00524A61">
      <w:pPr>
        <w:jc w:val="left"/>
        <w:textAlignment w:val="center"/>
      </w:pPr>
      <w:r>
        <w:t>13</w:t>
      </w:r>
      <w:r>
        <w:t>．</w:t>
      </w:r>
      <w:r>
        <w:t>(1)B</w:t>
      </w:r>
    </w:p>
    <w:p w:rsidP="00524A61" w:rsidR="00524A61">
      <w:pPr>
        <w:jc w:val="left"/>
        <w:textAlignment w:val="center"/>
      </w:pPr>
      <w:r>
        <w:t>(2)1.88 N/1.89 N/1.90N /1.91N /1.92N/1.93N</w:t>
      </w:r>
    </w:p>
    <w:p w:rsidP="00524A61" w:rsidR="00524A61">
      <w:pPr>
        <w:jc w:val="left"/>
        <w:textAlignment w:val="center"/>
        <w:rPr>
          <w:rFonts w:eastAsia="Times New Roman"/>
          <w:i/>
        </w:rPr>
      </w:pPr>
      <w:r>
        <w:t>(3)</w:t>
      </w:r>
      <w:r>
        <w:rPr>
          <w:rFonts w:ascii="Times New Roman" w:eastAsia="Times New Roman" w:hAnsi="Times New Roman"/>
          <w:i/>
        </w:rPr>
        <w:t>F</w:t>
      </w:r>
    </w:p>
    <w:p w:rsidP="00524A61" w:rsidR="00524A61">
      <w:pPr>
        <w:jc w:val="left"/>
        <w:textAlignment w:val="center"/>
      </w:pPr>
      <w:r>
        <w:t>(4)A</w:t>
      </w:r>
    </w:p>
    <w:p w:rsidP="00524A61" w:rsidR="00524A61">
      <w:pPr>
        <w:jc w:val="left"/>
        <w:textAlignment w:val="center"/>
      </w:pPr>
      <w:r>
        <w:t>【来源】</w:t>
      </w:r>
      <w:r>
        <w:t>2025</w:t>
      </w:r>
      <w:r>
        <w:t>届安徽省合肥市第八中学高三上学期物理统一作业（</w:t>
      </w:r>
      <w:r>
        <w:t>7</w:t>
      </w:r>
      <w:r>
        <w:t>）物理试卷</w:t>
      </w:r>
    </w:p>
    <w:p w:rsidP="00524A61" w:rsidR="00524A61">
      <w:pPr>
        <w:jc w:val="left"/>
        <w:textAlignment w:val="center"/>
      </w:pPr>
      <w:r>
        <w:t>【知识点】验证力的平行四边形定则</w:t>
      </w:r>
    </w:p>
    <w:p w:rsidP="00524A61" w:rsidR="00524A61">
      <w:pPr>
        <w:jc w:val="left"/>
        <w:textAlignment w:val="center"/>
      </w:pPr>
      <w:r>
        <w:t>【详解】（</w:t>
      </w:r>
      <w:r>
        <w:t>1</w:t>
      </w:r>
      <w:r>
        <w:t>）本实验的原理是用一个力产生的作用效果与两个力产生的作用相同来进行等效替代。故选</w:t>
      </w:r>
      <w:r>
        <w:t>B</w:t>
      </w:r>
      <w:r>
        <w:t>。</w:t>
      </w:r>
    </w:p>
    <w:p w:rsidP="00524A61" w:rsidR="00524A61">
      <w:pPr>
        <w:jc w:val="left"/>
        <w:textAlignment w:val="center"/>
      </w:pPr>
      <w:r>
        <w:t>（</w:t>
      </w:r>
      <w:r>
        <w:t>2</w:t>
      </w:r>
      <w:r>
        <w:t>）图甲中</w:t>
      </w:r>
      <w:r>
        <w:rPr>
          <w:rFonts w:ascii="Times New Roman" w:eastAsia="Times New Roman" w:hAnsi="Times New Roman"/>
          <w:i/>
        </w:rPr>
        <w:t>OC</w:t>
      </w:r>
      <w:r>
        <w:t>方向的拉力大小为</w:t>
      </w:r>
      <w:r>
        <w:t>1.90N</w:t>
      </w:r>
      <w:r>
        <w:t>（</w:t>
      </w:r>
      <w:r>
        <w:t>1.88~1.93</w:t>
      </w:r>
      <w:r>
        <w:t>均可）。</w:t>
      </w:r>
    </w:p>
    <w:p w:rsidP="00524A61" w:rsidR="00524A61">
      <w:pPr>
        <w:jc w:val="left"/>
        <w:textAlignment w:val="center"/>
      </w:pPr>
      <w:r>
        <w:t>（</w:t>
      </w:r>
      <w:r>
        <w:t>3</w:t>
      </w:r>
      <w:r>
        <w:t>）用一个弹簧秤拉橡皮筋时，力一定沿橡皮条</w:t>
      </w:r>
      <w:r>
        <w:rPr>
          <w:rFonts w:ascii="Times New Roman" w:eastAsia="Times New Roman" w:hAnsi="Times New Roman"/>
          <w:i/>
        </w:rPr>
        <w:t>AO</w:t>
      </w:r>
      <w:r>
        <w:t>方向，图中可以看出，</w:t>
      </w:r>
      <w:r>
        <w:rPr>
          <w:rFonts w:ascii="Times New Roman" w:eastAsia="Times New Roman" w:hAnsi="Times New Roman"/>
          <w:i/>
        </w:rPr>
        <w:t>F</w:t>
      </w:r>
      <w:r>
        <w:t>表示一个力，</w:t>
      </w:r>
      <w:r>
        <w:object>
          <v:shape alt="eqId7ec6bfed1d158cf90f3389834e366f89" id="_x0000_i1086" o:ole="" style="width:13.65pt;height:11.15pt" type="#_x0000_t75">
            <v:imagedata o:title="eqId7ec6bfed1d158cf90f3389834e366f89" r:id="rId122"/>
          </v:shape>
          <o:OLEObject DrawAspect="Content" ObjectID="_1828697930" ProgID="Equation.DSMT4" ShapeID="_x0000_i1086" Type="Embed" r:id="rId123"/>
        </w:object>
      </w:r>
      <w:r>
        <w:t>表示的是用平行四边形定则作出的两个力的合力，所以一定沿橡皮条</w:t>
      </w:r>
      <w:r>
        <w:rPr>
          <w:rFonts w:ascii="Times New Roman" w:eastAsia="Times New Roman" w:hAnsi="Times New Roman"/>
          <w:i/>
        </w:rPr>
        <w:t>AO</w:t>
      </w:r>
      <w:r>
        <w:t>方向的是</w:t>
      </w:r>
      <w:r>
        <w:rPr>
          <w:rFonts w:ascii="Times New Roman" w:eastAsia="Times New Roman" w:hAnsi="Times New Roman"/>
          <w:i/>
        </w:rPr>
        <w:t>F</w:t>
      </w:r>
      <w:r>
        <w:t>。</w:t>
      </w:r>
    </w:p>
    <w:p w:rsidP="00524A61" w:rsidR="00524A61">
      <w:pPr>
        <w:jc w:val="left"/>
        <w:textAlignment w:val="center"/>
      </w:pPr>
      <w:r>
        <w:t>（</w:t>
      </w:r>
      <w:r>
        <w:t>4</w:t>
      </w:r>
      <w:r>
        <w:t>）对</w:t>
      </w:r>
      <w:r>
        <w:rPr>
          <w:rFonts w:ascii="Times New Roman" w:eastAsia="Times New Roman" w:hAnsi="Times New Roman"/>
          <w:i/>
        </w:rPr>
        <w:t>O</w:t>
      </w:r>
      <w:r>
        <w:t>点进行受力分析，</w:t>
      </w:r>
      <w:r>
        <w:object>
          <v:shape alt="eqIda3fb78c5f885034612c0e030b920143d" id="_x0000_i1087" o:ole="" style="width:12.4pt;height:16.15pt" type="#_x0000_t75">
            <v:imagedata o:title="eqIda3fb78c5f885034612c0e030b920143d" r:id="rId124"/>
          </v:shape>
          <o:OLEObject DrawAspect="Content" ObjectID="_1828697931" ProgID="Equation.DSMT4" ShapeID="_x0000_i1087" Type="Embed" r:id="rId125"/>
        </w:object>
      </w:r>
      <w:r>
        <w:t>与</w:t>
      </w:r>
      <w:r>
        <w:object>
          <v:shape alt="eqIdd1282962a17a48a18edf733204054d67" id="_x0000_i1088" o:ole="" style="width:12.4pt;height:16.15pt" type="#_x0000_t75">
            <v:imagedata o:title="eqIdd1282962a17a48a18edf733204054d67" r:id="rId126"/>
          </v:shape>
          <o:OLEObject DrawAspect="Content" ObjectID="_1828697932" ProgID="Equation.DSMT4" ShapeID="_x0000_i1088" Type="Embed" r:id="rId127"/>
        </w:object>
      </w:r>
      <w:r>
        <w:t>的合力与</w:t>
      </w:r>
      <w:r>
        <w:object>
          <v:shape alt="eqIdf5076289823db419f94e9c0c8f4aafd9" id="_x0000_i1089" o:ole="" style="width:11.15pt;height:14.9pt" type="#_x0000_t75">
            <v:imagedata o:title="eqIdf5076289823db419f94e9c0c8f4aafd9" r:id="rId128"/>
          </v:shape>
          <o:OLEObject DrawAspect="Content" ObjectID="_1828697933" ProgID="Equation.DSMT4" ShapeID="_x0000_i1089" Type="Embed" r:id="rId129"/>
        </w:object>
      </w:r>
      <w:r>
        <w:t>等大反向，如图</w:t>
      </w:r>
    </w:p>
    <w:p w:rsidP="00524A61" w:rsidR="00524A61">
      <w:pPr>
        <w:jc w:val="left"/>
        <w:textAlignment w:val="center"/>
      </w:pPr>
      <w:r>
        <w:rPr>
          <w:rFonts w:eastAsia="Times New Roman"/>
          <w:noProof/>
          <w:kern w:val="0"/>
          <w:sz w:val="24"/>
          <w:szCs w:val="24"/>
        </w:rPr>
        <w:drawing>
          <wp:inline distB="0" distL="0" distR="0" distT="0">
            <wp:extent cx="1258785" cy="1649167"/>
            <wp:effectExtent b="0" l="19050" r="0" t="0"/>
            <wp:docPr descr="@@@9fb58ada-fb59-412d-b84d-6daf605c2fea" id="2131306471"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1306471" name=""/>
                    <pic:cNvPicPr>
                      <a:picLocks noChangeAspect="1"/>
                    </pic:cNvPicPr>
                  </pic:nvPicPr>
                  <pic:blipFill>
                    <a:blip r:embed="rId130"/>
                    <a:stretch>
                      <a:fillRect/>
                    </a:stretch>
                  </pic:blipFill>
                  <pic:spPr>
                    <a:xfrm>
                      <a:off x="0" y="0"/>
                      <a:ext cx="1259022" cy="1649477"/>
                    </a:xfrm>
                    <a:prstGeom prst="rect">
                      <a:avLst/>
                    </a:prstGeom>
                  </pic:spPr>
                </pic:pic>
              </a:graphicData>
            </a:graphic>
          </wp:inline>
        </w:drawing>
      </w:r>
    </w:p>
    <w:p w:rsidP="00524A61" w:rsidR="00524A61">
      <w:pPr>
        <w:jc w:val="left"/>
        <w:textAlignment w:val="center"/>
      </w:pPr>
      <w:r>
        <w:t>根据几何关系可知</w:t>
      </w:r>
      <w:r>
        <w:object>
          <v:shape alt="eqId6b07f23979d933fff5200059ff3518bd" id="_x0000_i1090" o:ole="" style="width:53.4pt;height:16.15pt" type="#_x0000_t75">
            <v:imagedata o:title="eqId6b07f23979d933fff5200059ff3518bd" r:id="rId131"/>
          </v:shape>
          <o:OLEObject DrawAspect="Content" ObjectID="_1828697934" ProgID="Equation.DSMT4" ShapeID="_x0000_i1090" Type="Embed" r:id="rId132"/>
        </w:object>
      </w:r>
    </w:p>
    <w:p w:rsidP="00524A61" w:rsidR="00524A61">
      <w:pPr>
        <w:jc w:val="left"/>
        <w:textAlignment w:val="center"/>
      </w:pPr>
      <w:r>
        <w:t>故选</w:t>
      </w:r>
      <w:r>
        <w:t>A</w:t>
      </w:r>
      <w:r>
        <w:t>。</w:t>
      </w:r>
    </w:p>
    <w:p w:rsidP="00524A61" w:rsidR="00524A61">
      <w:pPr>
        <w:jc w:val="left"/>
        <w:textAlignment w:val="center"/>
      </w:pPr>
      <w:r>
        <w:t>14</w:t>
      </w:r>
      <w:r>
        <w:t>．</w:t>
      </w:r>
      <w:r>
        <w:t xml:space="preserve">     B     </w:t>
      </w:r>
      <w:r>
        <w:t>弹簧测力计的示数等于作用在小车上的水平拉力</w:t>
      </w:r>
      <w:r>
        <w:t xml:space="preserve">     </w:t>
      </w:r>
      <w:r>
        <w:t>加速</w:t>
      </w:r>
      <w:r>
        <w:t xml:space="preserve">     </w:t>
      </w:r>
      <w:r>
        <w:t>减小</w:t>
      </w:r>
      <w:r>
        <w:t xml:space="preserve">     0.40     B</w:t>
      </w:r>
    </w:p>
    <w:p w:rsidP="00524A61" w:rsidR="00524A61">
      <w:pPr>
        <w:jc w:val="left"/>
        <w:textAlignment w:val="center"/>
      </w:pPr>
      <w:r>
        <w:t>【来源】安徽省安庆市第一中学</w:t>
      </w:r>
      <w:r>
        <w:t>2023-2024</w:t>
      </w:r>
      <w:r>
        <w:t>学年高一上学期</w:t>
      </w:r>
      <w:r>
        <w:t>“</w:t>
      </w:r>
      <w:r>
        <w:t>三新</w:t>
      </w:r>
      <w:r>
        <w:t>”</w:t>
      </w:r>
      <w:r>
        <w:t>检测考试（</w:t>
      </w:r>
      <w:r>
        <w:t>12</w:t>
      </w:r>
      <w:r>
        <w:t>月期中）物理试题</w:t>
      </w:r>
    </w:p>
    <w:p w:rsidP="00524A61" w:rsidR="00524A61">
      <w:pPr>
        <w:jc w:val="left"/>
        <w:textAlignment w:val="center"/>
      </w:pPr>
      <w:r>
        <w:t>【知识点】</w:t>
      </w:r>
      <w:r>
        <w:t>null</w:t>
      </w:r>
      <w:r>
        <w:t>、验证加速度与力成正比的实验</w:t>
      </w:r>
    </w:p>
    <w:p w:rsidP="00524A61" w:rsidR="00524A61">
      <w:pPr>
        <w:jc w:val="left"/>
        <w:textAlignment w:val="center"/>
      </w:pPr>
      <w:r>
        <w:t>【详解】（</w:t>
      </w:r>
      <w:r>
        <w:t>1</w:t>
      </w:r>
      <w:r>
        <w:t>）</w:t>
      </w:r>
      <w:r>
        <w:t>①[1]</w:t>
      </w:r>
      <w:r>
        <w:t>调节定滑轮的高度，使牵引小车的细线与长木板保持平行，保证小车运动中所受合力不变；故选</w:t>
      </w:r>
      <w:r>
        <w:t>B</w:t>
      </w:r>
      <w:r>
        <w:t>。</w:t>
      </w:r>
    </w:p>
    <w:p w:rsidP="00524A61" w:rsidR="00524A61">
      <w:pPr>
        <w:jc w:val="left"/>
        <w:textAlignment w:val="center"/>
      </w:pPr>
      <w:r>
        <w:t>②[2]</w:t>
      </w:r>
      <w:r>
        <w:t>弹簧测力计的示数等于作用在小车上的水平拉力，从而确定作用在小车上的合外力为</w:t>
      </w:r>
      <w:r>
        <w:object>
          <v:shape alt="eqId740f212d5efbcbe7cb65f059d46ee54e" id="_x0000_i1091" o:ole="" style="width:29.8pt;height:16.15pt" type="#_x0000_t75">
            <v:imagedata o:title="eqId740f212d5efbcbe7cb65f059d46ee54e" r:id="rId133"/>
          </v:shape>
          <o:OLEObject DrawAspect="Content" ObjectID="_1828697935" ProgID="Equation.DSMT4" ShapeID="_x0000_i1091" Type="Embed" r:id="rId134"/>
        </w:object>
      </w:r>
      <w:r>
        <w:t>，并不需要满足砂和砂桶的质量远小于小车的质量；</w:t>
      </w:r>
    </w:p>
    <w:p w:rsidP="00524A61" w:rsidR="00524A61">
      <w:pPr>
        <w:jc w:val="left"/>
        <w:textAlignment w:val="center"/>
      </w:pPr>
      <w:r>
        <w:t>（</w:t>
      </w:r>
      <w:r>
        <w:t>2</w:t>
      </w:r>
      <w:r>
        <w:t>）</w:t>
      </w:r>
      <w:r>
        <w:t>[3][4]</w:t>
      </w:r>
      <w:r>
        <w:t>调节砂桶中砂的质量，轻推小车，如果打点计时器打出的纸带上的点间隔逐渐变大，则说明小车做加速运动，应当适当地减小砂桶内砂的质量，直到打点计时器打出的纸带上的点问隔均匀，这时弹簧测力计的示数</w:t>
      </w:r>
      <w:r>
        <w:object>
          <v:shape alt="eqIdb519e5794ef9932b64715619adf860db" id="_x0000_i1092" o:ole="" style="width:12.4pt;height:16.15pt" type="#_x0000_t75">
            <v:imagedata o:title="eqIdb519e5794ef9932b64715619adf860db" r:id="rId135"/>
          </v:shape>
          <o:OLEObject DrawAspect="Content" ObjectID="_1828697936" ProgID="Equation.DSMT4" ShapeID="_x0000_i1092" Type="Embed" r:id="rId136"/>
        </w:object>
      </w:r>
      <w:r>
        <w:t>等于小车运动中所受阻力；</w:t>
      </w:r>
    </w:p>
    <w:p w:rsidP="00524A61" w:rsidR="00524A61">
      <w:pPr>
        <w:jc w:val="left"/>
        <w:textAlignment w:val="center"/>
      </w:pPr>
      <w:r>
        <w:t>（</w:t>
      </w:r>
      <w:r>
        <w:t>3</w:t>
      </w:r>
      <w:r>
        <w:t>）</w:t>
      </w:r>
      <w:r>
        <w:t>①[5]</w:t>
      </w:r>
      <w:r>
        <w:t>测得</w:t>
      </w:r>
      <w:r>
        <w:t>0</w:t>
      </w:r>
      <w:r>
        <w:t>、</w:t>
      </w:r>
      <w:r>
        <w:t>3</w:t>
      </w:r>
      <w:r>
        <w:t>两计数点之间距离为</w:t>
      </w:r>
      <w:r>
        <w:object>
          <v:shape alt="eqIddf935d6ed7f66076818f850878ab658d" id="_x0000_i1093" o:ole="" style="width:53.4pt;height:16.15pt" type="#_x0000_t75">
            <v:imagedata o:title="eqIddf935d6ed7f66076818f850878ab658d" r:id="rId137"/>
          </v:shape>
          <o:OLEObject DrawAspect="Content" ObjectID="_1828697937" ProgID="Equation.DSMT4" ShapeID="_x0000_i1093" Type="Embed" r:id="rId138"/>
        </w:object>
      </w:r>
      <w:r>
        <w:t>，</w:t>
      </w:r>
      <w:r>
        <w:t>3</w:t>
      </w:r>
      <w:r>
        <w:t>、</w:t>
      </w:r>
      <w:r>
        <w:t>6</w:t>
      </w:r>
      <w:r>
        <w:t>之间距离</w:t>
      </w:r>
      <w:r>
        <w:object>
          <v:shape alt="eqIda1a358f28f5333cf4745417ecfe53228" id="_x0000_i1094" o:ole="" style="width:58.35pt;height:16.15pt" type="#_x0000_t75">
            <v:imagedata o:title="eqIda1a358f28f5333cf4745417ecfe53228" r:id="rId139"/>
          </v:shape>
          <o:OLEObject DrawAspect="Content" ObjectID="_1828697938" ProgID="Equation.DSMT4" ShapeID="_x0000_i1094" Type="Embed" r:id="rId140"/>
        </w:object>
      </w:r>
      <w:r>
        <w:t>.</w:t>
      </w:r>
      <w:r>
        <w:t>所用电源的频率为</w:t>
      </w:r>
      <w:r>
        <w:object>
          <v:shape alt="eqIdce6235173d9d4895d48a6516c06254fe" id="_x0000_i1095" o:ole="" style="width:26.05pt;height:12.4pt" type="#_x0000_t75">
            <v:imagedata o:title="eqIdce6235173d9d4895d48a6516c06254fe" r:id="rId141"/>
          </v:shape>
          <o:OLEObject DrawAspect="Content" ObjectID="_1828697939" ProgID="Equation.DSMT4" ShapeID="_x0000_i1095" Type="Embed" r:id="rId142"/>
        </w:object>
      </w:r>
      <w:r>
        <w:t>，相邻计数点间还有</w:t>
      </w:r>
      <w:r>
        <w:t>4</w:t>
      </w:r>
      <w:r>
        <w:t>个点未画出，可得</w:t>
      </w:r>
      <w:r>
        <w:t>0</w:t>
      </w:r>
      <w:r>
        <w:t>、</w:t>
      </w:r>
      <w:r>
        <w:t>3</w:t>
      </w:r>
      <w:r>
        <w:t>和</w:t>
      </w:r>
      <w:r>
        <w:t>3</w:t>
      </w:r>
      <w:r>
        <w:t>、</w:t>
      </w:r>
      <w:r>
        <w:t>6</w:t>
      </w:r>
      <w:r>
        <w:t>之间的时间间隔为</w:t>
      </w:r>
    </w:p>
    <w:p w:rsidP="00524A61" w:rsidR="00524A61">
      <w:pPr>
        <w:jc w:val="center"/>
        <w:textAlignment w:val="center"/>
      </w:pPr>
      <w:r>
        <w:object>
          <v:shape alt="eqId39254ce5f47e2f55a2af385a0b4131df" id="_x0000_i1096" o:ole="" style="width:93.1pt;height:12.4pt" type="#_x0000_t75">
            <v:imagedata o:title="eqId39254ce5f47e2f55a2af385a0b4131df" r:id="rId143"/>
          </v:shape>
          <o:OLEObject DrawAspect="Content" ObjectID="_1828697940" ProgID="Equation.DSMT4" ShapeID="_x0000_i1096" Type="Embed" r:id="rId144"/>
        </w:object>
      </w:r>
    </w:p>
    <w:p w:rsidP="00524A61" w:rsidR="00524A61">
      <w:pPr>
        <w:jc w:val="left"/>
        <w:textAlignment w:val="center"/>
      </w:pPr>
      <w:r>
        <w:t>由</w:t>
      </w:r>
      <w:r>
        <w:object>
          <v:shape alt="eqId70bea71e9a723c0ec0914f0f73c338f9" id="_x0000_i1097" o:ole="" style="width:74.5pt;height:16.15pt" type="#_x0000_t75">
            <v:imagedata o:title="eqId70bea71e9a723c0ec0914f0f73c338f9" r:id="rId145"/>
          </v:shape>
          <o:OLEObject DrawAspect="Content" ObjectID="_1828697941" ProgID="Equation.DSMT4" ShapeID="_x0000_i1097" Type="Embed" r:id="rId146"/>
        </w:object>
      </w:r>
      <w:r>
        <w:t>代入数据，解得</w:t>
      </w:r>
      <w:r>
        <w:object>
          <v:shape alt="eqIdc873e3addd5934b801a071f2d24683ec" id="_x0000_i1098" o:ole="" style="width:57.1pt;height:13.65pt" type="#_x0000_t75">
            <v:imagedata o:title="eqIdc873e3addd5934b801a071f2d24683ec" r:id="rId147"/>
          </v:shape>
          <o:OLEObject DrawAspect="Content" ObjectID="_1828697942" ProgID="Equation.DSMT4" ShapeID="_x0000_i1098" Type="Embed" r:id="rId148"/>
        </w:object>
      </w:r>
    </w:p>
    <w:p w:rsidP="00524A61" w:rsidR="00524A61">
      <w:pPr>
        <w:jc w:val="left"/>
        <w:textAlignment w:val="center"/>
      </w:pPr>
      <w:r>
        <w:t>②[6]</w:t>
      </w:r>
      <w:r>
        <w:t>牛顿第二定律</w:t>
      </w:r>
      <w:r>
        <w:object>
          <v:shape alt="eqIdf73b409913bb4f067605767107bc7f96" id="_x0000_i1099" o:ole="" style="width:55.85pt;height:16.15pt" type="#_x0000_t75">
            <v:imagedata o:title="eqIdf73b409913bb4f067605767107bc7f96" r:id="rId149"/>
          </v:shape>
          <o:OLEObject DrawAspect="Content" ObjectID="_1828697943" ProgID="Equation.DSMT4" ShapeID="_x0000_i1099" Type="Embed" r:id="rId150"/>
        </w:object>
      </w:r>
      <w:r>
        <w:t>可得</w:t>
      </w:r>
      <w:r>
        <w:object>
          <v:shape alt="eqId14006de013f110ed8f0d17283ddf38bd" id="_x0000_i1100" o:ole="" style="width:53.4pt;height:27.3pt" type="#_x0000_t75">
            <v:imagedata o:title="eqId14006de013f110ed8f0d17283ddf38bd" r:id="rId151"/>
          </v:shape>
          <o:OLEObject DrawAspect="Content" ObjectID="_1828697944" ProgID="Equation.DSMT4" ShapeID="_x0000_i1100" Type="Embed" r:id="rId152"/>
        </w:object>
      </w:r>
    </w:p>
    <w:p w:rsidP="00524A61" w:rsidR="00524A61">
      <w:pPr>
        <w:jc w:val="left"/>
        <w:textAlignment w:val="center"/>
      </w:pPr>
      <w:r>
        <w:t>加速度</w:t>
      </w:r>
      <w:r>
        <w:rPr>
          <w:rFonts w:ascii="Times New Roman" w:eastAsia="Times New Roman" w:hAnsi="Times New Roman"/>
          <w:i/>
        </w:rPr>
        <w:t>a</w:t>
      </w:r>
      <w:r>
        <w:t>与弹簧测力计的示数</w:t>
      </w:r>
      <w:r>
        <w:rPr>
          <w:rFonts w:ascii="Times New Roman" w:eastAsia="Times New Roman" w:hAnsi="Times New Roman"/>
          <w:i/>
        </w:rPr>
        <w:t>F</w:t>
      </w:r>
      <w:r>
        <w:t>的关系图像应为一条直线，在横轴截距为</w:t>
      </w:r>
      <w:r>
        <w:object>
          <v:shape alt="eqIdb519e5794ef9932b64715619adf860db" id="_x0000_i1101" o:ole="" style="width:12.4pt;height:16.15pt" type="#_x0000_t75">
            <v:imagedata o:title="eqIdb519e5794ef9932b64715619adf860db" r:id="rId135"/>
          </v:shape>
          <o:OLEObject DrawAspect="Content" ObjectID="_1828697945" ProgID="Equation.DSMT4" ShapeID="_x0000_i1101" Type="Embed" r:id="rId153"/>
        </w:object>
      </w:r>
      <w:r>
        <w:t>；故选</w:t>
      </w:r>
      <w:r>
        <w:t>B</w:t>
      </w:r>
      <w:r>
        <w:t>。</w:t>
      </w:r>
    </w:p>
    <w:p w:rsidP="00524A61" w:rsidR="00524A61">
      <w:pPr>
        <w:jc w:val="left"/>
        <w:textAlignment w:val="center"/>
      </w:pPr>
      <w:r>
        <w:t>15</w:t>
      </w:r>
      <w:r>
        <w:t>．</w:t>
      </w:r>
      <w:r>
        <w:t>(1)</w:t>
      </w:r>
      <w:r>
        <w:object>
          <v:shape alt="eqId2bf71a3d7b47b769581d32301ad71334" id="_x0000_i1102" o:ole="" style="width:49.65pt;height:16.15pt" type="#_x0000_t75">
            <v:imagedata o:title="eqId2bf71a3d7b47b769581d32301ad71334" r:id="rId154"/>
          </v:shape>
          <o:OLEObject DrawAspect="Content" ObjectID="_1828697946" ProgID="Equation.DSMT4" ShapeID="_x0000_i1102" Type="Embed" r:id="rId155"/>
        </w:object>
      </w:r>
      <w:r>
        <w:t>，</w:t>
      </w:r>
      <w:r>
        <w:object>
          <v:shape alt="eqId40917ebfdaaf660b717ec869577c13c4" id="_x0000_i1103" o:ole="" style="width:49.65pt;height:12.4pt" type="#_x0000_t75">
            <v:imagedata o:title="eqId40917ebfdaaf660b717ec869577c13c4" r:id="rId156"/>
          </v:shape>
          <o:OLEObject DrawAspect="Content" ObjectID="_1828697947" ProgID="Equation.DSMT4" ShapeID="_x0000_i1103" Type="Embed" r:id="rId157"/>
        </w:object>
      </w:r>
      <w:r>
        <w:rPr>
          <w:rFonts w:hint="eastAsia"/>
        </w:rPr>
        <w:t xml:space="preserve">      </w:t>
      </w:r>
      <w:r>
        <w:t>(2)</w:t>
      </w:r>
      <w:r>
        <w:object>
          <v:shape alt="eqIddb02da8debe53d7842fab9ee180ccb81" id="_x0000_i1104" o:ole="" style="width:39.7pt;height:12.4pt" type="#_x0000_t75">
            <v:imagedata o:title="eqIddb02da8debe53d7842fab9ee180ccb81" r:id="rId158"/>
          </v:shape>
          <o:OLEObject DrawAspect="Content" ObjectID="_1828697948" ProgID="Equation.DSMT4" ShapeID="_x0000_i1104" Type="Embed" r:id="rId159"/>
        </w:object>
      </w:r>
    </w:p>
    <w:p w:rsidP="00524A61" w:rsidR="00524A61">
      <w:pPr>
        <w:jc w:val="left"/>
        <w:textAlignment w:val="center"/>
      </w:pPr>
      <w:r>
        <w:t>【来源】安徽省鼎尖名校</w:t>
      </w:r>
      <w:r>
        <w:t>2025-2026</w:t>
      </w:r>
      <w:r>
        <w:t>学年高三上学期第六届逐梦星辰联考物理试卷</w:t>
      </w:r>
    </w:p>
    <w:p w:rsidP="00524A61" w:rsidR="00524A61">
      <w:pPr>
        <w:jc w:val="left"/>
        <w:textAlignment w:val="center"/>
      </w:pPr>
      <w:r>
        <w:t>【知识点】已知运动求受力</w:t>
      </w:r>
    </w:p>
    <w:p w:rsidP="00524A61" w:rsidR="00524A61">
      <w:pPr>
        <w:jc w:val="left"/>
        <w:textAlignment w:val="center"/>
      </w:pPr>
      <w:r>
        <w:t>【详解】（</w:t>
      </w:r>
      <w:r>
        <w:t>1</w:t>
      </w:r>
      <w:r>
        <w:t>）由匀变速直线运动规律得</w:t>
      </w:r>
      <w:r>
        <w:object>
          <v:shape alt="eqId8886ffc38153eac6402c691a2cff0fa5" id="_x0000_i1105" o:ole="" style="width:43.45pt;height:16.15pt" type="#_x0000_t75">
            <v:imagedata o:title="eqId8886ffc38153eac6402c691a2cff0fa5" r:id="rId160"/>
          </v:shape>
          <o:OLEObject DrawAspect="Content" ObjectID="_1828697949" ProgID="Equation.DSMT4" ShapeID="_x0000_i1105" Type="Embed" r:id="rId161"/>
        </w:object>
      </w:r>
    </w:p>
    <w:p w:rsidP="00524A61" w:rsidR="00524A61">
      <w:pPr>
        <w:jc w:val="left"/>
        <w:textAlignment w:val="center"/>
      </w:pPr>
      <w:r>
        <w:object>
          <v:shape alt="eqId1e6df0d8ce31faad2aee5967185d45a2" id="_x0000_i1106" o:ole="" style="width:27.3pt;height:13.65pt" type="#_x0000_t75">
            <v:imagedata o:title="eqId1e6df0d8ce31faad2aee5967185d45a2" r:id="rId162"/>
          </v:shape>
          <o:OLEObject DrawAspect="Content" ObjectID="_1828697950" ProgID="Equation.DSMT4" ShapeID="_x0000_i1106" Type="Embed" r:id="rId163"/>
        </w:object>
      </w:r>
      <w:r>
        <w:t>图像的斜率</w:t>
      </w:r>
      <w:r>
        <w:object>
          <v:shape alt="eqId2ab1698c39c87827bfc14bf53084e99c" id="_x0000_i1107" o:ole="" style="width:32.3pt;height:16.15pt" type="#_x0000_t75">
            <v:imagedata o:title="eqId2ab1698c39c87827bfc14bf53084e99c" r:id="rId164"/>
          </v:shape>
          <o:OLEObject DrawAspect="Content" ObjectID="_1828697951" ProgID="Equation.DSMT4" ShapeID="_x0000_i1107" Type="Embed" r:id="rId165"/>
        </w:object>
      </w:r>
    </w:p>
    <w:p w:rsidP="00524A61" w:rsidR="00524A61">
      <w:pPr>
        <w:jc w:val="left"/>
        <w:textAlignment w:val="center"/>
      </w:pPr>
      <w:r>
        <w:t>所以可得配送车在</w:t>
      </w:r>
      <w:r>
        <w:object>
          <v:shape alt="eqId8b42f86d1ad0a9f63501856be06857b8" id="_x0000_i1108" o:ole="" style="width:37.25pt;height:12.4pt" type="#_x0000_t75">
            <v:imagedata o:title="eqId8b42f86d1ad0a9f63501856be06857b8" r:id="rId166"/>
          </v:shape>
          <o:OLEObject DrawAspect="Content" ObjectID="_1828697952" ProgID="Equation.DSMT4" ShapeID="_x0000_i1108" Type="Embed" r:id="rId167"/>
        </w:object>
      </w:r>
      <w:r>
        <w:t>阶段的加速度大小为</w:t>
      </w:r>
      <w:r>
        <w:object>
          <v:shape alt="eqId6f6d5388d3969db5a0cf3dc0419cb7ac" id="_x0000_i1109" o:ole="" style="width:110.5pt;height:27.3pt" type="#_x0000_t75">
            <v:imagedata o:title="eqId6f6d5388d3969db5a0cf3dc0419cb7ac" r:id="rId168"/>
          </v:shape>
          <o:OLEObject DrawAspect="Content" ObjectID="_1828697953" ProgID="Equation.DSMT4" ShapeID="_x0000_i1109" Type="Embed" r:id="rId169"/>
        </w:object>
      </w:r>
    </w:p>
    <w:p w:rsidP="00524A61" w:rsidR="00524A61">
      <w:pPr>
        <w:jc w:val="left"/>
        <w:textAlignment w:val="center"/>
      </w:pPr>
      <w:r>
        <w:t>由牛顿第二定律得</w:t>
      </w:r>
      <w:r>
        <w:object>
          <v:shape alt="eqId8102eca1e06e35ecdb114879d3fbb52c" id="_x0000_i1110" o:ole="" style="width:1in;height:16.15pt" type="#_x0000_t75">
            <v:imagedata o:title="eqId8102eca1e06e35ecdb114879d3fbb52c" r:id="rId170"/>
          </v:shape>
          <o:OLEObject DrawAspect="Content" ObjectID="_1828697954" ProgID="Equation.DSMT4" ShapeID="_x0000_i1110" Type="Embed" r:id="rId171"/>
        </w:object>
      </w:r>
    </w:p>
    <w:p w:rsidP="00524A61" w:rsidR="00524A61">
      <w:pPr>
        <w:jc w:val="left"/>
        <w:textAlignment w:val="center"/>
      </w:pPr>
      <w:r>
        <w:t>解得</w:t>
      </w:r>
      <w:r>
        <w:object>
          <v:shape alt="eqId40917ebfdaaf660b717ec869577c13c4" id="_x0000_i1111" o:ole="" style="width:49.65pt;height:12.4pt" type="#_x0000_t75">
            <v:imagedata o:title="eqId40917ebfdaaf660b717ec869577c13c4" r:id="rId156"/>
          </v:shape>
          <o:OLEObject DrawAspect="Content" ObjectID="_1828697955" ProgID="Equation.DSMT4" ShapeID="_x0000_i1111" Type="Embed" r:id="rId172"/>
        </w:object>
      </w:r>
    </w:p>
    <w:p w:rsidP="00524A61" w:rsidR="00524A61">
      <w:pPr>
        <w:jc w:val="left"/>
        <w:textAlignment w:val="center"/>
      </w:pPr>
      <w:r>
        <w:t>（</w:t>
      </w:r>
      <w:r>
        <w:t>2</w:t>
      </w:r>
      <w:r>
        <w:t>）由</w:t>
      </w:r>
      <w:r>
        <w:object>
          <v:shape alt="eqId29f644ae748672485f2fae94d7d127fc" id="_x0000_i1112" o:ole="" style="width:27.3pt;height:13.65pt" type="#_x0000_t75">
            <v:imagedata o:title="eqId29f644ae748672485f2fae94d7d127fc" r:id="rId173"/>
          </v:shape>
          <o:OLEObject DrawAspect="Content" ObjectID="_1828697956" ProgID="Equation.DSMT4" ShapeID="_x0000_i1112" Type="Embed" r:id="rId174"/>
        </w:object>
      </w:r>
      <w:r>
        <w:t>图像可得在</w:t>
      </w:r>
      <w:r>
        <w:object>
          <v:shape alt="eqId8b42f86d1ad0a9f63501856be06857b8" id="_x0000_i1113" o:ole="" style="width:37.25pt;height:12.4pt" type="#_x0000_t75">
            <v:imagedata o:title="eqId8b42f86d1ad0a9f63501856be06857b8" r:id="rId166"/>
          </v:shape>
          <o:OLEObject DrawAspect="Content" ObjectID="_1828697957" ProgID="Equation.DSMT4" ShapeID="_x0000_i1113" Type="Embed" r:id="rId175"/>
        </w:object>
      </w:r>
      <w:r>
        <w:t>阶段和</w:t>
      </w:r>
      <w:r>
        <w:object>
          <v:shape alt="eqId5472d6b3cd476d6ca802003f5a702148" id="_x0000_i1114" o:ole="" style="width:53.4pt;height:12.4pt" type="#_x0000_t75">
            <v:imagedata o:title="eqId5472d6b3cd476d6ca802003f5a702148" r:id="rId176"/>
          </v:shape>
          <o:OLEObject DrawAspect="Content" ObjectID="_1828697958" ProgID="Equation.DSMT4" ShapeID="_x0000_i1114" Type="Embed" r:id="rId177"/>
        </w:object>
      </w:r>
      <w:r>
        <w:t>阶段的末速度为</w:t>
      </w:r>
      <w:r>
        <w:object>
          <v:shape alt="eqIdd57e32c1a2841ecae876582439269273" id="_x0000_i1115" o:ole="" style="width:45.95pt;height:16.15pt" type="#_x0000_t75">
            <v:imagedata o:title="eqIdd57e32c1a2841ecae876582439269273" r:id="rId178"/>
          </v:shape>
          <o:OLEObject DrawAspect="Content" ObjectID="_1828697959" ProgID="Equation.DSMT4" ShapeID="_x0000_i1115" Type="Embed" r:id="rId179"/>
        </w:object>
      </w:r>
      <w:r>
        <w:t>，</w:t>
      </w:r>
      <w:r>
        <w:object>
          <v:shape alt="eqIde543fc02b23fbdc49719d917684bce05" id="_x0000_i1116" o:ole="" style="width:47.15pt;height:16.15pt" type="#_x0000_t75">
            <v:imagedata o:title="eqIde543fc02b23fbdc49719d917684bce05" r:id="rId180"/>
          </v:shape>
          <o:OLEObject DrawAspect="Content" ObjectID="_1828697960" ProgID="Equation.DSMT4" ShapeID="_x0000_i1116" Type="Embed" r:id="rId181"/>
        </w:object>
      </w:r>
    </w:p>
    <w:p w:rsidP="00524A61" w:rsidR="00524A61">
      <w:pPr>
        <w:jc w:val="left"/>
        <w:textAlignment w:val="center"/>
      </w:pPr>
      <w:r>
        <w:t>在</w:t>
      </w:r>
      <w:r>
        <w:object>
          <v:shape alt="eqId8b42f86d1ad0a9f63501856be06857b8" id="_x0000_i1117" o:ole="" style="width:37.25pt;height:12.4pt" type="#_x0000_t75">
            <v:imagedata o:title="eqId8b42f86d1ad0a9f63501856be06857b8" r:id="rId166"/>
          </v:shape>
          <o:OLEObject DrawAspect="Content" ObjectID="_1828697961" ProgID="Equation.DSMT4" ShapeID="_x0000_i1117" Type="Embed" r:id="rId182"/>
        </w:object>
      </w:r>
      <w:r>
        <w:t>阶段，则有</w:t>
      </w:r>
      <w:r>
        <w:object>
          <v:shape alt="eqId61d54d11e11facf8a8972df5413b1e03" id="_x0000_i1118" o:ole="" style="width:37.25pt;height:27.3pt" type="#_x0000_t75">
            <v:imagedata o:title="eqId61d54d11e11facf8a8972df5413b1e03" r:id="rId183"/>
          </v:shape>
          <o:OLEObject DrawAspect="Content" ObjectID="_1828697962" ProgID="Equation.DSMT4" ShapeID="_x0000_i1118" Type="Embed" r:id="rId184"/>
        </w:object>
      </w:r>
      <w:r>
        <w:t>解得</w:t>
      </w:r>
      <w:r>
        <w:object>
          <v:shape alt="eqIdb60d2db0bea830dc4782caeb3720d27c" id="_x0000_i1119" o:ole="" style="width:28.55pt;height:16.15pt" type="#_x0000_t75">
            <v:imagedata o:title="eqIdb60d2db0bea830dc4782caeb3720d27c" r:id="rId185"/>
          </v:shape>
          <o:OLEObject DrawAspect="Content" ObjectID="_1828697963" ProgID="Equation.DSMT4" ShapeID="_x0000_i1119" Type="Embed" r:id="rId186"/>
        </w:object>
      </w:r>
      <w:r>
        <w:t>在</w:t>
      </w:r>
      <w:r>
        <w:object>
          <v:shape alt="eqIdfb41a47f97d5b8893492e5c09e76fba8" id="_x0000_i1120" o:ole="" style="width:47.15pt;height:12.4pt" type="#_x0000_t75">
            <v:imagedata o:title="eqIdfb41a47f97d5b8893492e5c09e76fba8" r:id="rId187"/>
          </v:shape>
          <o:OLEObject DrawAspect="Content" ObjectID="_1828697964" ProgID="Equation.DSMT4" ShapeID="_x0000_i1120" Type="Embed" r:id="rId188"/>
        </w:object>
      </w:r>
      <w:r>
        <w:t>阶段，则有</w:t>
      </w:r>
      <w:r>
        <w:object>
          <v:shape alt="eqId3738b693036ac257497dc4ba5253d240" id="_x0000_i1121" o:ole="" style="width:36pt;height:16.15pt" type="#_x0000_t75">
            <v:imagedata o:title="eqId3738b693036ac257497dc4ba5253d240" r:id="rId189"/>
          </v:shape>
          <o:OLEObject DrawAspect="Content" ObjectID="_1828697965" ProgID="Equation.DSMT4" ShapeID="_x0000_i1121" Type="Embed" r:id="rId190"/>
        </w:object>
      </w:r>
    </w:p>
    <w:p w:rsidP="00524A61" w:rsidR="00524A61">
      <w:pPr>
        <w:jc w:val="left"/>
        <w:textAlignment w:val="center"/>
      </w:pPr>
      <w:r>
        <w:t>解得</w:t>
      </w:r>
      <w:r>
        <w:object>
          <v:shape alt="eqId96ac99e6507a1268a7c8e61242b96216" id="_x0000_i1122" o:ole="" style="width:43.45pt;height:16.15pt" type="#_x0000_t75">
            <v:imagedata o:title="eqId96ac99e6507a1268a7c8e61242b96216" r:id="rId191"/>
          </v:shape>
          <o:OLEObject DrawAspect="Content" ObjectID="_1828697966" ProgID="Equation.DSMT4" ShapeID="_x0000_i1122" Type="Embed" r:id="rId192"/>
        </w:object>
      </w:r>
      <w:r>
        <w:t>在</w:t>
      </w:r>
      <w:r>
        <w:object>
          <v:shape alt="eqId5472d6b3cd476d6ca802003f5a702148" id="_x0000_i1123" o:ole="" style="width:53.4pt;height:12.4pt" type="#_x0000_t75">
            <v:imagedata o:title="eqId5472d6b3cd476d6ca802003f5a702148" r:id="rId176"/>
          </v:shape>
          <o:OLEObject DrawAspect="Content" ObjectID="_1828697967" ProgID="Equation.DSMT4" ShapeID="_x0000_i1123" Type="Embed" r:id="rId193"/>
        </w:object>
      </w:r>
      <w:r>
        <w:t>阶段，则有</w:t>
      </w:r>
      <w:r>
        <w:object>
          <v:shape alt="eqId3ddf42356736a6041e2a8ba2cde0c674" id="_x0000_i1124" o:ole="" style="width:57.1pt;height:27.3pt" type="#_x0000_t75">
            <v:imagedata o:title="eqId3ddf42356736a6041e2a8ba2cde0c674" r:id="rId194"/>
          </v:shape>
          <o:OLEObject DrawAspect="Content" ObjectID="_1828697968" ProgID="Equation.DSMT4" ShapeID="_x0000_i1124" Type="Embed" r:id="rId195"/>
        </w:object>
      </w:r>
      <w:r>
        <w:t>解得</w:t>
      </w:r>
      <w:r>
        <w:object>
          <v:shape alt="eqId578ef525c8009e711dfdfc25d8a2de40" id="_x0000_i1125" o:ole="" style="width:29.8pt;height:16.15pt" type="#_x0000_t75">
            <v:imagedata o:title="eqId578ef525c8009e711dfdfc25d8a2de40" r:id="rId196"/>
          </v:shape>
          <o:OLEObject DrawAspect="Content" ObjectID="_1828697969" ProgID="Equation.DSMT4" ShapeID="_x0000_i1125" Type="Embed" r:id="rId197"/>
        </w:object>
      </w:r>
    </w:p>
    <w:p w:rsidP="00524A61" w:rsidR="00524A61">
      <w:pPr>
        <w:jc w:val="left"/>
        <w:textAlignment w:val="center"/>
      </w:pPr>
      <w:r>
        <w:t>配送车从静止开始运动</w:t>
      </w:r>
      <w:r>
        <w:object>
          <v:shape alt="eqIdd4de84bdf350d2884e1211846f23aef5" id="_x0000_i1126" o:ole="" style="width:27.3pt;height:12.4pt" type="#_x0000_t75">
            <v:imagedata o:title="eqIdd4de84bdf350d2884e1211846f23aef5" r:id="rId198"/>
          </v:shape>
          <o:OLEObject DrawAspect="Content" ObjectID="_1828697970" ProgID="Equation.DSMT4" ShapeID="_x0000_i1126" Type="Embed" r:id="rId199"/>
        </w:object>
      </w:r>
      <w:r>
        <w:t>所用的时间为</w:t>
      </w:r>
      <w:r>
        <w:object>
          <v:shape alt="eqId6f6f189091fcb5fca81358ef6194e912" id="_x0000_i1127" o:ole="" style="width:49.65pt;height:13.65pt" type="#_x0000_t75">
            <v:imagedata o:title="eqId6f6f189091fcb5fca81358ef6194e912" r:id="rId200"/>
          </v:shape>
          <o:OLEObject DrawAspect="Content" ObjectID="_1828697971" ProgID="Equation.DSMT4" ShapeID="_x0000_i1127" Type="Embed" r:id="rId201"/>
        </w:object>
      </w:r>
      <w:r>
        <w:t>解得</w:t>
      </w:r>
      <w:r>
        <w:object>
          <v:shape alt="eqIddb02da8debe53d7842fab9ee180ccb81" id="_x0000_i1128" o:ole="" style="width:39.7pt;height:12.4pt" type="#_x0000_t75">
            <v:imagedata o:title="eqIddb02da8debe53d7842fab9ee180ccb81" r:id="rId158"/>
          </v:shape>
          <o:OLEObject DrawAspect="Content" ObjectID="_1828697972" ProgID="Equation.DSMT4" ShapeID="_x0000_i1128" Type="Embed" r:id="rId202"/>
        </w:object>
      </w:r>
    </w:p>
    <w:p w:rsidP="00524A61" w:rsidR="00524A61">
      <w:pPr>
        <w:jc w:val="left"/>
        <w:textAlignment w:val="center"/>
      </w:pPr>
      <w:r>
        <w:t>16</w:t>
      </w:r>
      <w:r>
        <w:t>．</w:t>
      </w:r>
      <w:r>
        <w:t>(1)0.5 m/s</w:t>
      </w:r>
      <w:r>
        <w:rPr>
          <w:vertAlign w:val="superscript"/>
        </w:rPr>
        <w:t>2</w:t>
      </w:r>
      <w:r>
        <w:t>　</w:t>
      </w:r>
      <w:r>
        <w:rPr>
          <w:rFonts w:ascii="Times New Roman" w:eastAsia="Times New Roman" w:hAnsi="Times New Roman"/>
          <w:kern w:val="0"/>
          <w:sz w:val="24"/>
          <w:szCs w:val="24"/>
        </w:rPr>
        <w:t>     </w:t>
      </w:r>
      <w:r>
        <w:t>(2)5 m/s</w:t>
      </w:r>
      <w:r>
        <w:t>　</w:t>
      </w:r>
      <w:r>
        <w:rPr>
          <w:rFonts w:ascii="Times New Roman" w:eastAsia="Times New Roman" w:hAnsi="Times New Roman"/>
          <w:kern w:val="0"/>
          <w:sz w:val="24"/>
          <w:szCs w:val="24"/>
        </w:rPr>
        <w:t>   </w:t>
      </w:r>
      <w:r>
        <w:t>(3)2.5 m</w:t>
      </w:r>
    </w:p>
    <w:p w:rsidP="00524A61" w:rsidR="00524A61">
      <w:pPr>
        <w:jc w:val="left"/>
        <w:textAlignment w:val="center"/>
      </w:pPr>
      <w:r>
        <w:t>【来源】陕西省西安市长安区第一中学</w:t>
      </w:r>
      <w:r>
        <w:t>2017-2018</w:t>
      </w:r>
      <w:r>
        <w:t>学年高二下学期期中考试物理试题</w:t>
      </w:r>
    </w:p>
    <w:p w:rsidP="00524A61" w:rsidR="00524A61">
      <w:pPr>
        <w:jc w:val="left"/>
        <w:textAlignment w:val="center"/>
      </w:pPr>
      <w:r>
        <w:t>【知识点】已知受力求运动</w:t>
      </w:r>
    </w:p>
    <w:p w:rsidP="00524A61" w:rsidR="00524A61">
      <w:pPr>
        <w:jc w:val="left"/>
        <w:textAlignment w:val="center"/>
      </w:pPr>
      <w:r>
        <w:t>【详解】（</w:t>
      </w:r>
      <w:r>
        <w:t>1</w:t>
      </w:r>
      <w:r>
        <w:t>）根据牛顿第二定律得物体的加速度为：</w:t>
      </w:r>
      <w:r>
        <w:object>
          <v:shape alt="eqId9a59a1334ca4c13d4ed82c1f82e4070c" id="_x0000_i1129" o:ole="" style="width:316.44pt;height:27.3pt" type="#_x0000_t75">
            <v:imagedata o:title="eqId9a59a1334ca4c13d4ed82c1f82e4070c" r:id="rId203"/>
          </v:shape>
          <o:OLEObject DrawAspect="Content" ObjectID="_1828697973" ProgID="Equation.DSMT4" ShapeID="_x0000_i1129" Type="Embed" r:id="rId204"/>
        </w:object>
      </w:r>
      <w:r>
        <w:t xml:space="preserve"> </w:t>
      </w:r>
      <w:r>
        <w:t>．</w:t>
      </w:r>
    </w:p>
    <w:p w:rsidP="00524A61" w:rsidR="00524A61">
      <w:pPr>
        <w:jc w:val="left"/>
        <w:textAlignment w:val="center"/>
      </w:pPr>
      <w:r>
        <w:t>（</w:t>
      </w:r>
      <w:r>
        <w:t>2</w:t>
      </w:r>
      <w:r>
        <w:t>）</w:t>
      </w:r>
      <w:r>
        <w:t>10s</w:t>
      </w:r>
      <w:r>
        <w:t>末的速度为：</w:t>
      </w:r>
      <w:r>
        <w:t>v=at=0.5×10m/s=5m/s</w:t>
      </w:r>
      <w:r>
        <w:t>．</w:t>
      </w:r>
    </w:p>
    <w:p w:rsidP="00524A61" w:rsidR="00524A61">
      <w:pPr>
        <w:jc w:val="left"/>
        <w:textAlignment w:val="center"/>
        <w:rPr>
          <w:rFonts w:eastAsia="Times New Roman"/>
          <w:i/>
        </w:rPr>
      </w:pPr>
      <w:r>
        <w:t>（</w:t>
      </w:r>
      <w:r>
        <w:t>3</w:t>
      </w:r>
      <w:r>
        <w:t>）撤去拉力后物体的加速度大小为：</w:t>
      </w:r>
      <w:r>
        <w:rPr>
          <w:rFonts w:ascii="Times New Roman" w:eastAsia="Times New Roman" w:hAnsi="Times New Roman"/>
          <w:i/>
        </w:rPr>
        <w:t>a</w:t>
      </w:r>
      <w:r>
        <w:t>′</w:t>
      </w:r>
      <w:r>
        <w:t>＝</w:t>
      </w:r>
      <w:r>
        <w:object>
          <v:shape alt="eqId934cb385c0172bc2ec43c0427e5b4b87" id="_x0000_i1130" o:ole="" style="width:26.05pt;height:27.3pt" type="#_x0000_t75">
            <v:imagedata o:title="eqId934cb385c0172bc2ec43c0427e5b4b87" r:id="rId205"/>
          </v:shape>
          <o:OLEObject DrawAspect="Content" ObjectID="_1828697974" ProgID="Equation.DSMT4" ShapeID="_x0000_i1130" Type="Embed" r:id="rId206"/>
        </w:object>
      </w:r>
      <w:r>
        <w:t>＝</w:t>
      </w:r>
      <w:r>
        <w:t>μ</w:t>
      </w:r>
      <w:r>
        <w:rPr>
          <w:rFonts w:ascii="Times New Roman" w:eastAsia="Times New Roman" w:hAnsi="Times New Roman"/>
          <w:i/>
        </w:rPr>
        <w:t>g</w:t>
      </w:r>
      <w:r>
        <w:t>＝</w:t>
      </w:r>
      <w:r>
        <w:t>5</w:t>
      </w:r>
      <w:r>
        <w:rPr>
          <w:rFonts w:ascii="Times New Roman" w:eastAsia="Times New Roman" w:hAnsi="Times New Roman"/>
          <w:i/>
        </w:rPr>
        <w:t>m</w:t>
      </w:r>
      <w:r>
        <w:t>/</w:t>
      </w:r>
      <w:r>
        <w:rPr>
          <w:rFonts w:ascii="Times New Roman" w:eastAsia="Times New Roman" w:hAnsi="Times New Roman"/>
          <w:i/>
        </w:rPr>
        <w:t>s</w:t>
      </w:r>
      <w:r>
        <w:rPr>
          <w:rFonts w:ascii="Times New Roman" w:eastAsia="Times New Roman" w:hAnsi="Times New Roman"/>
          <w:i/>
          <w:vertAlign w:val="superscript"/>
        </w:rPr>
        <w:t>2</w:t>
      </w:r>
    </w:p>
    <w:p w:rsidP="00524A61" w:rsidR="00524A61">
      <w:pPr>
        <w:jc w:val="left"/>
        <w:textAlignment w:val="center"/>
      </w:pPr>
      <w:r>
        <w:t>则还能滑行的距离为：</w:t>
      </w:r>
      <w:r>
        <w:object>
          <v:shape alt="eqId6153c3ff0f3e3b58e91406f804f6d56e" id="_x0000_i1131" o:ole="" style="width:95.6pt;height:28.55pt" type="#_x0000_t75">
            <v:imagedata o:title="eqId6153c3ff0f3e3b58e91406f804f6d56e" r:id="rId207"/>
          </v:shape>
          <o:OLEObject DrawAspect="Content" ObjectID="_1828697975" ProgID="Equation.DSMT4" ShapeID="_x0000_i1131" Type="Embed" r:id="rId208"/>
        </w:object>
      </w:r>
      <w:r>
        <w:t xml:space="preserve"> </w:t>
      </w:r>
    </w:p>
    <w:p w:rsidP="00524A61" w:rsidR="00524A61">
      <w:pPr>
        <w:jc w:val="left"/>
        <w:textAlignment w:val="center"/>
      </w:pPr>
      <w:r>
        <w:t>17</w:t>
      </w:r>
      <w:r>
        <w:t>．</w:t>
      </w:r>
      <w:r>
        <w:t>(1)1m</w:t>
      </w:r>
    </w:p>
    <w:p w:rsidP="00524A61" w:rsidR="00524A61">
      <w:pPr>
        <w:jc w:val="left"/>
        <w:textAlignment w:val="center"/>
      </w:pPr>
      <w:r>
        <w:t>(2)7.5s</w:t>
      </w:r>
    </w:p>
    <w:p w:rsidP="00524A61" w:rsidR="00524A61">
      <w:pPr>
        <w:jc w:val="left"/>
        <w:textAlignment w:val="center"/>
      </w:pPr>
      <w:r>
        <w:t>【来源】湖北省云学联盟</w:t>
      </w:r>
      <w:r>
        <w:t>2024-2025</w:t>
      </w:r>
      <w:r>
        <w:t>学年高一下学期</w:t>
      </w:r>
      <w:r>
        <w:t>5</w:t>
      </w:r>
      <w:r>
        <w:t>月月考物理试题</w:t>
      </w:r>
    </w:p>
    <w:p w:rsidP="00524A61" w:rsidR="00524A61">
      <w:pPr>
        <w:jc w:val="left"/>
        <w:textAlignment w:val="center"/>
      </w:pPr>
      <w:r>
        <w:t>【知识点】物块在水平传送带上运动分析</w:t>
      </w:r>
    </w:p>
    <w:p w:rsidP="00524A61" w:rsidR="00524A61">
      <w:pPr>
        <w:jc w:val="left"/>
        <w:textAlignment w:val="center"/>
      </w:pPr>
      <w:r>
        <w:t>【详解】（</w:t>
      </w:r>
      <w:r>
        <w:t>1</w:t>
      </w:r>
      <w:r>
        <w:t>）饼干盒在传送带上的加速度为</w:t>
      </w:r>
      <w:r>
        <w:rPr>
          <w:rFonts w:ascii="Times New Roman" w:eastAsia="Times New Roman" w:hAnsi="Times New Roman"/>
          <w:i/>
        </w:rPr>
        <w:t>a</w:t>
      </w:r>
      <w:r>
        <w:rPr>
          <w:rFonts w:ascii="Times New Roman" w:eastAsia="Times New Roman" w:hAnsi="Times New Roman"/>
          <w:i/>
          <w:vertAlign w:val="subscript"/>
        </w:rPr>
        <w:t>1</w:t>
      </w:r>
      <w:r>
        <w:t>，由牛顿第二定律得</w:t>
      </w:r>
      <w:r>
        <w:object>
          <v:shape alt="eqId92915a5f95d5cd49d779530b63e45494" id="_x0000_i1132" o:ole="" style="width:52.15pt;height:16.15pt" type="#_x0000_t75">
            <v:imagedata o:title="eqId92915a5f95d5cd49d779530b63e45494" r:id="rId209"/>
          </v:shape>
          <o:OLEObject DrawAspect="Content" ObjectID="_1828697976" ProgID="Equation.DSMT4" ShapeID="_x0000_i1132" Type="Embed" r:id="rId210"/>
        </w:object>
      </w:r>
    </w:p>
    <w:p w:rsidP="00524A61" w:rsidR="00524A61">
      <w:pPr>
        <w:jc w:val="left"/>
        <w:textAlignment w:val="center"/>
      </w:pPr>
      <w:r>
        <w:t>解得</w:t>
      </w:r>
      <w:r>
        <w:object>
          <v:shape alt="eqIdc49e72dcfa85e925689784235f745625" id="_x0000_i1133" o:ole="" style="width:47.15pt;height:16.15pt" type="#_x0000_t75">
            <v:imagedata o:title="eqIdc49e72dcfa85e925689784235f745625" r:id="rId211"/>
          </v:shape>
          <o:OLEObject DrawAspect="Content" ObjectID="_1828697977" ProgID="Equation.DSMT4" ShapeID="_x0000_i1133" Type="Embed" r:id="rId212"/>
        </w:object>
      </w:r>
    </w:p>
    <w:p w:rsidP="00524A61" w:rsidR="00524A61">
      <w:pPr>
        <w:jc w:val="left"/>
        <w:textAlignment w:val="center"/>
      </w:pPr>
      <w:r>
        <w:t>饼干盒加速到</w:t>
      </w:r>
      <w:r>
        <w:rPr>
          <w:rFonts w:ascii="Times New Roman" w:eastAsia="Times New Roman" w:hAnsi="Times New Roman"/>
          <w:i/>
        </w:rPr>
        <w:t>v</w:t>
      </w:r>
      <w:r>
        <w:t>的位移</w:t>
      </w:r>
      <w:r>
        <w:rPr>
          <w:rFonts w:ascii="Times New Roman" w:eastAsia="Times New Roman" w:hAnsi="Times New Roman"/>
          <w:i/>
        </w:rPr>
        <w:t>x</w:t>
      </w:r>
      <w:r>
        <w:t>满足</w:t>
      </w:r>
      <w:r>
        <w:object>
          <v:shape alt="eqId2b9d79669bfc83273455080d82214c96" id="_x0000_i1134" o:ole="" style="width:55.85pt;height:16.15pt" type="#_x0000_t75">
            <v:imagedata o:title="eqId2b9d79669bfc83273455080d82214c96" r:id="rId213"/>
          </v:shape>
          <o:OLEObject DrawAspect="Content" ObjectID="_1828697978" ProgID="Equation.DSMT4" ShapeID="_x0000_i1134" Type="Embed" r:id="rId214"/>
        </w:object>
      </w:r>
    </w:p>
    <w:p w:rsidP="00524A61" w:rsidR="00524A61">
      <w:pPr>
        <w:jc w:val="left"/>
        <w:textAlignment w:val="center"/>
      </w:pPr>
      <w:r>
        <w:t>解得</w:t>
      </w:r>
      <w:r>
        <w:object>
          <v:shape alt="eqId19a9c55ce9a7a064aaf6d6f566ffa7f8" id="_x0000_i1135" o:ole="" style="width:59.6pt;height:12.4pt" type="#_x0000_t75">
            <v:imagedata o:title="eqId19a9c55ce9a7a064aaf6d6f566ffa7f8" r:id="rId215"/>
          </v:shape>
          <o:OLEObject DrawAspect="Content" ObjectID="_1828697979" ProgID="Equation.DSMT4" ShapeID="_x0000_i1135" Type="Embed" r:id="rId216"/>
        </w:object>
      </w:r>
    </w:p>
    <w:p w:rsidP="00524A61" w:rsidR="00524A61">
      <w:pPr>
        <w:jc w:val="left"/>
        <w:textAlignment w:val="center"/>
      </w:pPr>
      <w:r>
        <w:t>故饼干盒先加速到与传送带共速后匀速运动，加速运动位移为</w:t>
      </w:r>
      <w:r>
        <w:t>1m</w:t>
      </w:r>
      <w:r>
        <w:t>；</w:t>
      </w:r>
    </w:p>
    <w:p w:rsidP="00524A61" w:rsidR="00524A61">
      <w:pPr>
        <w:jc w:val="left"/>
        <w:textAlignment w:val="center"/>
      </w:pPr>
      <w:r>
        <w:t>（</w:t>
      </w:r>
      <w:r>
        <w:t>2</w:t>
      </w:r>
      <w:r>
        <w:t>）饼干盒加速运动时间</w:t>
      </w:r>
      <w:r>
        <w:object>
          <v:shape alt="eqIdbe92fcdbc08e971ff8bc75e71e753cec" id="_x0000_i1136" o:ole="" style="width:29.8pt;height:29.8pt" type="#_x0000_t75">
            <v:imagedata o:title="eqIdbe92fcdbc08e971ff8bc75e71e753cec" r:id="rId217"/>
          </v:shape>
          <o:OLEObject DrawAspect="Content" ObjectID="_1828697980" ProgID="Equation.DSMT4" ShapeID="_x0000_i1136" Type="Embed" r:id="rId218"/>
        </w:object>
      </w:r>
      <w:r>
        <w:t>解得</w:t>
      </w:r>
      <w:r>
        <w:object>
          <v:shape alt="eqId39828638c0e389a4804d429b4ea4baaf" id="_x0000_i1137" o:ole="" style="width:27.3pt;height:16.15pt" type="#_x0000_t75">
            <v:imagedata o:title="eqId39828638c0e389a4804d429b4ea4baaf" r:id="rId219"/>
          </v:shape>
          <o:OLEObject DrawAspect="Content" ObjectID="_1828697981" ProgID="Equation.DSMT4" ShapeID="_x0000_i1137" Type="Embed" r:id="rId220"/>
        </w:object>
      </w:r>
      <w:r>
        <w:t>共速后匀速运动的时间</w:t>
      </w:r>
      <w:r>
        <w:object>
          <v:shape alt="eqId400a1e13d92d87ee712cac0f04df769e" id="_x0000_i1138" o:ole="" style="width:43.45pt;height:27.3pt" type="#_x0000_t75">
            <v:imagedata o:title="eqId400a1e13d92d87ee712cac0f04df769e" r:id="rId221"/>
          </v:shape>
          <o:OLEObject DrawAspect="Content" ObjectID="_1828697982" ProgID="Equation.DSMT4" ShapeID="_x0000_i1138" Type="Embed" r:id="rId222"/>
        </w:object>
      </w:r>
    </w:p>
    <w:p w:rsidP="00524A61" w:rsidR="00524A61">
      <w:pPr>
        <w:jc w:val="left"/>
        <w:textAlignment w:val="center"/>
      </w:pPr>
      <w:r>
        <w:t>解得</w:t>
      </w:r>
      <w:r>
        <w:object>
          <v:shape alt="eqId78abee431af00727d9a6f6427f3f3938" id="_x0000_i1139" o:ole="" style="width:37.25pt;height:16.15pt" type="#_x0000_t75">
            <v:imagedata o:title="eqId78abee431af00727d9a6f6427f3f3938" r:id="rId223"/>
          </v:shape>
          <o:OLEObject DrawAspect="Content" ObjectID="_1828697983" ProgID="Equation.DSMT4" ShapeID="_x0000_i1139" Type="Embed" r:id="rId224"/>
        </w:object>
      </w:r>
      <w:r>
        <w:t>饼干盒到达桌面上的加速度为</w:t>
      </w:r>
      <w:r>
        <w:rPr>
          <w:rFonts w:ascii="Times New Roman" w:eastAsia="Times New Roman" w:hAnsi="Times New Roman"/>
          <w:i/>
        </w:rPr>
        <w:t>a</w:t>
      </w:r>
      <w:r>
        <w:rPr>
          <w:rFonts w:ascii="Times New Roman" w:eastAsia="Times New Roman" w:hAnsi="Times New Roman"/>
          <w:i/>
          <w:vertAlign w:val="subscript"/>
        </w:rPr>
        <w:t>2</w:t>
      </w:r>
      <w:r>
        <w:t>，由牛顿第二定律得</w:t>
      </w:r>
      <w:r>
        <w:object>
          <v:shape alt="eqId5ced4f34dad9ad2c509e1afd46c222df" id="_x0000_i1140" o:ole="" style="width:59.6pt;height:16.15pt" type="#_x0000_t75">
            <v:imagedata o:title="eqId5ced4f34dad9ad2c509e1afd46c222df" r:id="rId225"/>
          </v:shape>
          <o:OLEObject DrawAspect="Content" ObjectID="_1828697984" ProgID="Equation.DSMT4" ShapeID="_x0000_i1140" Type="Embed" r:id="rId226"/>
        </w:object>
      </w:r>
    </w:p>
    <w:p w:rsidP="00524A61" w:rsidR="00524A61">
      <w:pPr>
        <w:jc w:val="left"/>
        <w:textAlignment w:val="center"/>
      </w:pPr>
      <w:r>
        <w:t>解得</w:t>
      </w:r>
      <w:r>
        <w:object>
          <v:shape alt="eqIdde12cdec14e1e2e3a422ebaf61ca7d7e" id="_x0000_i1141" o:ole="" style="width:53.4pt;height:16.15pt" type="#_x0000_t75">
            <v:imagedata o:title="eqIdde12cdec14e1e2e3a422ebaf61ca7d7e" r:id="rId227"/>
          </v:shape>
          <o:OLEObject DrawAspect="Content" ObjectID="_1828697985" ProgID="Equation.DSMT4" ShapeID="_x0000_i1141" Type="Embed" r:id="rId228"/>
        </w:object>
      </w:r>
      <w:r>
        <w:t>饼干盒减速到</w:t>
      </w:r>
      <w:r>
        <w:t>0</w:t>
      </w:r>
      <w:r>
        <w:t>的时间</w:t>
      </w:r>
      <w:r>
        <w:object>
          <v:shape alt="eqId0e3bfd46a6adc08bcfb43c9c8afbdc16" id="_x0000_i1142" o:ole="" style="width:33.5pt;height:29.8pt" type="#_x0000_t75">
            <v:imagedata o:title="eqId0e3bfd46a6adc08bcfb43c9c8afbdc16" r:id="rId229"/>
          </v:shape>
          <o:OLEObject DrawAspect="Content" ObjectID="_1828697986" ProgID="Equation.DSMT4" ShapeID="_x0000_i1142" Type="Embed" r:id="rId230"/>
        </w:object>
      </w:r>
      <w:r>
        <w:t>解得</w:t>
      </w:r>
      <w:r>
        <w:object>
          <v:shape alt="eqId9c07008de9ed9b0032069680774ae196" id="_x0000_i1143" o:ole="" style="width:32.3pt;height:16.15pt" type="#_x0000_t75">
            <v:imagedata o:title="eqId9c07008de9ed9b0032069680774ae196" r:id="rId231"/>
          </v:shape>
          <o:OLEObject DrawAspect="Content" ObjectID="_1828697987" ProgID="Equation.DSMT4" ShapeID="_x0000_i1143" Type="Embed" r:id="rId232"/>
        </w:object>
      </w:r>
    </w:p>
    <w:p w:rsidP="00524A61" w:rsidR="00524A61">
      <w:pPr>
        <w:jc w:val="left"/>
        <w:textAlignment w:val="center"/>
      </w:pPr>
      <w:r>
        <w:t>饼干盒从放上传送带到停止运动的总时间</w:t>
      </w:r>
      <w:r>
        <w:object>
          <v:shape alt="eqIdfe3d192e3192ec28bb19a2569d600e1d" id="_x0000_i1144" o:ole="" style="width:83.15pt;height:16.15pt" type="#_x0000_t75">
            <v:imagedata o:title="eqIdfe3d192e3192ec28bb19a2569d600e1d" r:id="rId233"/>
          </v:shape>
          <o:OLEObject DrawAspect="Content" ObjectID="_1828697988" ProgID="Equation.DSMT4" ShapeID="_x0000_i1144" Type="Embed" r:id="rId234"/>
        </w:object>
      </w:r>
    </w:p>
    <w:p w:rsidP="00524A61" w:rsidR="00524A61">
      <w:pPr>
        <w:jc w:val="left"/>
        <w:textAlignment w:val="center"/>
      </w:pPr>
      <w:r>
        <w:t>18</w:t>
      </w:r>
      <w:r>
        <w:t>．</w:t>
      </w:r>
      <w:r>
        <w:t>(1)</w:t>
      </w:r>
      <w:r>
        <w:object>
          <v:shape alt="eqId8f7184eace73d353bc4d68a37b0d115c" id="_x0000_i1145" o:ole="" style="width:34.75pt;height:27.3pt" type="#_x0000_t75">
            <v:imagedata o:title="eqId8f7184eace73d353bc4d68a37b0d115c" r:id="rId235"/>
          </v:shape>
          <o:OLEObject DrawAspect="Content" ObjectID="_1828697989" ProgID="Equation.DSMT4" ShapeID="_x0000_i1145" Type="Embed" r:id="rId236"/>
        </w:object>
      </w:r>
      <w:r>
        <w:t>，</w:t>
      </w:r>
      <w:r>
        <w:object>
          <v:shape alt="eqId8f7184eace73d353bc4d68a37b0d115c" id="_x0000_i1146" o:ole="" style="width:34.75pt;height:27.3pt" type="#_x0000_t75">
            <v:imagedata o:title="eqId8f7184eace73d353bc4d68a37b0d115c" r:id="rId235"/>
          </v:shape>
          <o:OLEObject DrawAspect="Content" ObjectID="_1828697990" ProgID="Equation.DSMT4" ShapeID="_x0000_i1146" Type="Embed" r:id="rId237"/>
        </w:object>
      </w:r>
      <w:r>
        <w:rPr>
          <w:rFonts w:hint="eastAsia"/>
        </w:rPr>
        <w:t xml:space="preserve">    </w:t>
      </w:r>
      <w:r>
        <w:t>(2)</w:t>
      </w:r>
      <w:r>
        <w:object>
          <v:shape alt="eqId8929fafb3e9bd2332bbee4eab4caf98d" id="_x0000_i1147" o:ole="" style="width:29.8pt;height:13.65pt" type="#_x0000_t75">
            <v:imagedata o:title="eqId8929fafb3e9bd2332bbee4eab4caf98d" r:id="rId238"/>
          </v:shape>
          <o:OLEObject DrawAspect="Content" ObjectID="_1828697991" ProgID="Equation.DSMT4" ShapeID="_x0000_i1147" Type="Embed" r:id="rId239"/>
        </w:object>
      </w:r>
      <w:r>
        <w:t>，</w:t>
      </w:r>
      <w:r>
        <w:object>
          <v:shape alt="eqId20356e6260567515a11bc452c211d2e1" id="_x0000_i1148" o:ole="" style="width:31.05pt;height:13.65pt" type="#_x0000_t75">
            <v:imagedata o:title="eqId20356e6260567515a11bc452c211d2e1" r:id="rId240"/>
          </v:shape>
          <o:OLEObject DrawAspect="Content" ObjectID="_1828697992" ProgID="Equation.DSMT4" ShapeID="_x0000_i1148" Type="Embed" r:id="rId241"/>
        </w:object>
      </w:r>
      <w:r>
        <w:rPr>
          <w:rFonts w:hint="eastAsia"/>
        </w:rPr>
        <w:t xml:space="preserve">    </w:t>
      </w:r>
      <w:r>
        <w:t>(3)</w:t>
      </w:r>
      <w:r>
        <w:object>
          <v:shape alt="eqIdc89ffbf70ec0ec16fd837fb7ba27d293" id="_x0000_i1149" o:ole="" style="width:19.85pt;height:12.4pt" type="#_x0000_t75">
            <v:imagedata o:title="eqIdc89ffbf70ec0ec16fd837fb7ba27d293" r:id="rId242"/>
          </v:shape>
          <o:OLEObject DrawAspect="Content" ObjectID="_1828697993" ProgID="Equation.DSMT4" ShapeID="_x0000_i1149" Type="Embed" r:id="rId243"/>
        </w:object>
      </w:r>
    </w:p>
    <w:p w:rsidP="00524A61" w:rsidR="00524A61">
      <w:pPr>
        <w:jc w:val="left"/>
        <w:textAlignment w:val="center"/>
      </w:pPr>
      <w:r>
        <w:t>【来源】</w:t>
      </w:r>
      <w:r>
        <w:t xml:space="preserve">4.7 </w:t>
      </w:r>
      <w:r>
        <w:t>专题六：传送带问题和滑块</w:t>
      </w:r>
      <w:r>
        <w:t>—</w:t>
      </w:r>
      <w:r>
        <w:t>木板问题</w:t>
      </w:r>
      <w:r>
        <w:t xml:space="preserve">   </w:t>
      </w:r>
      <w:r>
        <w:t>课中练习</w:t>
      </w:r>
    </w:p>
    <w:p w:rsidP="00524A61" w:rsidR="00524A61">
      <w:pPr>
        <w:jc w:val="left"/>
        <w:textAlignment w:val="center"/>
      </w:pPr>
      <w:r>
        <w:t>【知识点】有外力接触面光滑的板块模型</w:t>
      </w:r>
    </w:p>
    <w:p w:rsidP="00524A61" w:rsidR="00524A61">
      <w:pPr>
        <w:jc w:val="left"/>
        <w:textAlignment w:val="center"/>
      </w:pPr>
      <w:r>
        <w:t>【详解】（</w:t>
      </w:r>
      <w:r>
        <w:t>1</w:t>
      </w:r>
      <w:r>
        <w:t>）若</w:t>
      </w:r>
      <w:r>
        <w:t>A</w:t>
      </w:r>
      <w:r>
        <w:t>、</w:t>
      </w:r>
      <w:r>
        <w:t>B</w:t>
      </w:r>
      <w:r>
        <w:t>间恰好发生相对滑动，对</w:t>
      </w:r>
      <w:r>
        <w:t>A</w:t>
      </w:r>
      <w:r>
        <w:t>、</w:t>
      </w:r>
      <w:r>
        <w:t>B</w:t>
      </w:r>
      <w:r>
        <w:t>整体有</w:t>
      </w:r>
      <w:r>
        <w:object>
          <v:shape alt="eqIdbab888de18ddb1d53ffa0ee6395aa206" id="_x0000_i1150" o:ole="" style="width:74.5pt;height:16.15pt" type="#_x0000_t75">
            <v:imagedata o:title="eqIdbab888de18ddb1d53ffa0ee6395aa206" r:id="rId244"/>
          </v:shape>
          <o:OLEObject DrawAspect="Content" ObjectID="_1828697994" ProgID="Equation.DSMT4" ShapeID="_x0000_i1150" Type="Embed" r:id="rId245"/>
        </w:object>
      </w:r>
    </w:p>
    <w:p w:rsidP="00524A61" w:rsidR="00524A61">
      <w:pPr>
        <w:jc w:val="left"/>
        <w:textAlignment w:val="center"/>
      </w:pPr>
      <w:r>
        <w:t>对</w:t>
      </w:r>
      <w:r>
        <w:t>A</w:t>
      </w:r>
      <w:r>
        <w:t>有</w:t>
      </w:r>
      <w:r>
        <w:object>
          <v:shape alt="eqId3f7472d64923cd2fb11bf2312b7eb6f7" id="_x0000_i1151" o:ole="" style="width:59.6pt;height:16.15pt" type="#_x0000_t75">
            <v:imagedata o:title="eqId3f7472d64923cd2fb11bf2312b7eb6f7" r:id="rId246"/>
          </v:shape>
          <o:OLEObject DrawAspect="Content" ObjectID="_1828697995" ProgID="Equation.DSMT4" ShapeID="_x0000_i1151" Type="Embed" r:id="rId247"/>
        </w:object>
      </w:r>
      <w:r>
        <w:t>联立可得</w:t>
      </w:r>
      <w:r>
        <w:object>
          <v:shape alt="eqId50541947f64b9fd6b16d012a4e84bbfd" id="_x0000_i1152" o:ole="" style="width:37.25pt;height:16.15pt" type="#_x0000_t75">
            <v:imagedata o:title="eqId50541947f64b9fd6b16d012a4e84bbfd" r:id="rId248"/>
          </v:shape>
          <o:OLEObject DrawAspect="Content" ObjectID="_1828697996" ProgID="Equation.DSMT4" ShapeID="_x0000_i1152" Type="Embed" r:id="rId249"/>
        </w:object>
      </w:r>
    </w:p>
    <w:p w:rsidP="00524A61" w:rsidR="00524A61">
      <w:pPr>
        <w:jc w:val="left"/>
        <w:textAlignment w:val="center"/>
      </w:pPr>
      <w:r>
        <w:t>当对</w:t>
      </w:r>
      <w:r>
        <w:t>B</w:t>
      </w:r>
      <w:r>
        <w:t>施加水平向右的力</w:t>
      </w:r>
      <w:r>
        <w:object>
          <v:shape alt="eqIdcd4b1078c8d0ba8821e12a7edda4a7d6" id="_x0000_i1153" o:ole="" style="width:34.75pt;height:12.4pt" type="#_x0000_t75">
            <v:imagedata o:title="eqIdcd4b1078c8d0ba8821e12a7edda4a7d6" r:id="rId250"/>
          </v:shape>
          <o:OLEObject DrawAspect="Content" ObjectID="_1828697997" ProgID="Equation.DSMT4" ShapeID="_x0000_i1153" Type="Embed" r:id="rId251"/>
        </w:object>
      </w:r>
      <w:r>
        <w:t>时，则</w:t>
      </w:r>
      <w:r>
        <w:t>A</w:t>
      </w:r>
      <w:r>
        <w:t>、</w:t>
      </w:r>
      <w:r>
        <w:t>B</w:t>
      </w:r>
      <w:r>
        <w:t>未发生相对滑动，对</w:t>
      </w:r>
      <w:r>
        <w:t>A</w:t>
      </w:r>
      <w:r>
        <w:t>、</w:t>
      </w:r>
      <w:r>
        <w:t>B</w:t>
      </w:r>
      <w:r>
        <w:t>整体有</w:t>
      </w:r>
      <w:r>
        <w:object>
          <v:shape alt="eqId701c561dbd0a701aa610a482734a5a92" id="_x0000_i1154" o:ole="" style="width:70.75pt;height:16.15pt" type="#_x0000_t75">
            <v:imagedata o:title="eqId701c561dbd0a701aa610a482734a5a92" r:id="rId252"/>
          </v:shape>
          <o:OLEObject DrawAspect="Content" ObjectID="_1828697998" ProgID="Equation.DSMT4" ShapeID="_x0000_i1154" Type="Embed" r:id="rId253"/>
        </w:object>
      </w:r>
    </w:p>
    <w:p w:rsidP="00524A61" w:rsidR="00524A61">
      <w:pPr>
        <w:jc w:val="left"/>
        <w:textAlignment w:val="center"/>
      </w:pPr>
      <w:r>
        <w:t>解得</w:t>
      </w:r>
      <w:r>
        <w:object>
          <v:shape alt="eqId91986f849a149f60cc212452c084b6a9" id="_x0000_i1155" o:ole="" style="width:93.1pt;height:27.3pt" type="#_x0000_t75">
            <v:imagedata o:title="eqId91986f849a149f60cc212452c084b6a9" r:id="rId254"/>
          </v:shape>
          <o:OLEObject DrawAspect="Content" ObjectID="_1828697999" ProgID="Equation.DSMT4" ShapeID="_x0000_i1155" Type="Embed" r:id="rId255"/>
        </w:object>
      </w:r>
    </w:p>
    <w:p w:rsidP="00524A61" w:rsidR="00524A61">
      <w:pPr>
        <w:jc w:val="left"/>
        <w:textAlignment w:val="center"/>
      </w:pPr>
      <w:r>
        <w:t>（</w:t>
      </w:r>
      <w:r>
        <w:t>2</w:t>
      </w:r>
      <w:r>
        <w:t>）当</w:t>
      </w:r>
      <w:r>
        <w:object>
          <v:shape alt="eqId532c4c5ce255a9f05d2793166d4f8e96" id="_x0000_i1156" o:ole="" style="width:39.7pt;height:12.4pt" type="#_x0000_t75">
            <v:imagedata o:title="eqId532c4c5ce255a9f05d2793166d4f8e96" r:id="rId256"/>
          </v:shape>
          <o:OLEObject DrawAspect="Content" ObjectID="_1828698000" ProgID="Equation.DSMT4" ShapeID="_x0000_i1156" Type="Embed" r:id="rId257"/>
        </w:object>
      </w:r>
      <w:r>
        <w:t>时，</w:t>
      </w:r>
      <w:r>
        <w:t>A</w:t>
      </w:r>
      <w:r>
        <w:t>、</w:t>
      </w:r>
      <w:r>
        <w:t>B</w:t>
      </w:r>
      <w:r>
        <w:t>发生相对滑动，以</w:t>
      </w:r>
      <w:r>
        <w:t>A</w:t>
      </w:r>
      <w:r>
        <w:t>为对象，有</w:t>
      </w:r>
      <w:r>
        <w:object>
          <v:shape alt="eqId595a2eec9fb8b59969d142cef9f6ef7c" id="_x0000_i1157" o:ole="" style="width:62.05pt;height:16.15pt" type="#_x0000_t75">
            <v:imagedata o:title="eqId595a2eec9fb8b59969d142cef9f6ef7c" r:id="rId258"/>
          </v:shape>
          <o:OLEObject DrawAspect="Content" ObjectID="_1828698001" ProgID="Equation.DSMT4" ShapeID="_x0000_i1157" Type="Embed" r:id="rId259"/>
        </w:object>
      </w:r>
      <w:r>
        <w:t>解得</w:t>
      </w:r>
      <w:r>
        <w:object>
          <v:shape alt="eqIde734a87700b6bf5ccd75ab6f91330170" id="_x0000_i1158" o:ole="" style="width:50.9pt;height:16.15pt" type="#_x0000_t75">
            <v:imagedata o:title="eqIde734a87700b6bf5ccd75ab6f91330170" r:id="rId260"/>
          </v:shape>
          <o:OLEObject DrawAspect="Content" ObjectID="_1828698002" ProgID="Equation.DSMT4" ShapeID="_x0000_i1158" Type="Embed" r:id="rId261"/>
        </w:object>
      </w:r>
    </w:p>
    <w:p w:rsidP="00524A61" w:rsidR="00524A61">
      <w:pPr>
        <w:jc w:val="left"/>
        <w:textAlignment w:val="center"/>
      </w:pPr>
      <w:r>
        <w:t>以</w:t>
      </w:r>
      <w:r>
        <w:t>B</w:t>
      </w:r>
      <w:r>
        <w:t>为对象，有</w:t>
      </w:r>
      <w:r>
        <w:object>
          <v:shape alt="eqId455ca4d73cfd221e645a76b34649c8a1" id="_x0000_i1159" o:ole="" style="width:78.2pt;height:16.15pt" type="#_x0000_t75">
            <v:imagedata o:title="eqId455ca4d73cfd221e645a76b34649c8a1" r:id="rId262"/>
          </v:shape>
          <o:OLEObject DrawAspect="Content" ObjectID="_1828698003" ProgID="Equation.DSMT4" ShapeID="_x0000_i1159" Type="Embed" r:id="rId263"/>
        </w:object>
      </w:r>
      <w:r>
        <w:t>解得</w:t>
      </w:r>
      <w:r>
        <w:object>
          <v:shape alt="eqIdff0590ae6bec8b04388ea4961b51d171" id="_x0000_i1160" o:ole="" style="width:52.15pt;height:16.15pt" type="#_x0000_t75">
            <v:imagedata o:title="eqIdff0590ae6bec8b04388ea4961b51d171" r:id="rId264"/>
          </v:shape>
          <o:OLEObject DrawAspect="Content" ObjectID="_1828698004" ProgID="Equation.DSMT4" ShapeID="_x0000_i1160" Type="Embed" r:id="rId265"/>
        </w:object>
      </w:r>
    </w:p>
    <w:p w:rsidP="00524A61" w:rsidR="00524A61">
      <w:pPr>
        <w:jc w:val="left"/>
        <w:textAlignment w:val="center"/>
      </w:pPr>
      <w:r>
        <w:t>（</w:t>
      </w:r>
      <w:r>
        <w:t>3</w:t>
      </w:r>
      <w:r>
        <w:t>）设经过</w:t>
      </w:r>
      <w:r>
        <w:object>
          <v:shape alt="eqId36a1b09c653185842513e24ebba60bb3" id="_x0000_i1161" o:ole="" style="width:6.2pt;height:11.15pt" type="#_x0000_t75">
            <v:imagedata o:title="eqId36a1b09c653185842513e24ebba60bb3" r:id="rId266"/>
          </v:shape>
          <o:OLEObject DrawAspect="Content" ObjectID="_1828698005" ProgID="Equation.DSMT4" ShapeID="_x0000_i1161" Type="Embed" r:id="rId267"/>
        </w:object>
      </w:r>
      <w:r>
        <w:t>时间可将</w:t>
      </w:r>
      <w:r>
        <w:t>B</w:t>
      </w:r>
      <w:r>
        <w:t>从木板</w:t>
      </w:r>
      <w:r>
        <w:t>A</w:t>
      </w:r>
      <w:r>
        <w:t>的左端拉到右端，如图所示</w:t>
      </w:r>
    </w:p>
    <w:p w:rsidP="00524A61" w:rsidR="00524A61">
      <w:pPr>
        <w:jc w:val="left"/>
        <w:textAlignment w:val="center"/>
      </w:pPr>
      <w:r>
        <w:rPr>
          <w:rFonts w:eastAsia="Times New Roman"/>
          <w:noProof/>
          <w:kern w:val="0"/>
          <w:sz w:val="24"/>
          <w:szCs w:val="24"/>
        </w:rPr>
        <w:drawing>
          <wp:inline distB="0" distL="0" distR="0" distT="0">
            <wp:extent cx="3105150" cy="828675"/>
            <wp:effectExtent b="0" l="0" r="0" t="0"/>
            <wp:docPr descr="@@@75435cd5-16ca-4107-bc06-e768d21d05fd" id="413158819"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3158819" name=""/>
                    <pic:cNvPicPr>
                      <a:picLocks noChangeAspect="1"/>
                    </pic:cNvPicPr>
                  </pic:nvPicPr>
                  <pic:blipFill>
                    <a:blip r:embed="rId268"/>
                    <a:stretch>
                      <a:fillRect/>
                    </a:stretch>
                  </pic:blipFill>
                  <pic:spPr>
                    <a:xfrm>
                      <a:off x="0" y="0"/>
                      <a:ext cx="3105150" cy="828675"/>
                    </a:xfrm>
                    <a:prstGeom prst="rect">
                      <a:avLst/>
                    </a:prstGeom>
                  </pic:spPr>
                </pic:pic>
              </a:graphicData>
            </a:graphic>
          </wp:inline>
        </w:drawing>
      </w:r>
    </w:p>
    <w:p w:rsidP="00524A61" w:rsidR="00524A61">
      <w:pPr>
        <w:jc w:val="left"/>
        <w:textAlignment w:val="center"/>
      </w:pPr>
      <w:r>
        <w:t>则有</w:t>
      </w:r>
      <w:r>
        <w:object>
          <v:shape alt="eqId6c67e7d3f7efa702c3eaf7e1e8de7be3" id="_x0000_i1162" o:ole="" style="width:49.65pt;height:27.3pt" type="#_x0000_t75">
            <v:imagedata o:title="eqId6c67e7d3f7efa702c3eaf7e1e8de7be3" r:id="rId269"/>
          </v:shape>
          <o:OLEObject DrawAspect="Content" ObjectID="_1828698006" ProgID="Equation.DSMT4" ShapeID="_x0000_i1162" Type="Embed" r:id="rId270"/>
        </w:object>
      </w:r>
      <w:r>
        <w:t>，</w:t>
      </w:r>
      <w:r>
        <w:object>
          <v:shape alt="eqId8f99df1c56ecfb5489b66f4e022deb44" id="_x0000_i1163" o:ole="" style="width:49.65pt;height:27.3pt" type="#_x0000_t75">
            <v:imagedata o:title="eqId8f99df1c56ecfb5489b66f4e022deb44" r:id="rId271"/>
          </v:shape>
          <o:OLEObject DrawAspect="Content" ObjectID="_1828698007" ProgID="Equation.DSMT4" ShapeID="_x0000_i1163" Type="Embed" r:id="rId272"/>
        </w:object>
      </w:r>
      <w:r>
        <w:t>，</w:t>
      </w:r>
      <w:r>
        <w:object>
          <v:shape alt="eqId84faa72b352aa0944c5c020cca35849c" id="_x0000_i1164" o:ole="" style="width:50.9pt;height:14.9pt" type="#_x0000_t75">
            <v:imagedata o:title="eqId84faa72b352aa0944c5c020cca35849c" r:id="rId273"/>
          </v:shape>
          <o:OLEObject DrawAspect="Content" ObjectID="_1828698008" ProgID="Equation.DSMT4" ShapeID="_x0000_i1164" Type="Embed" r:id="rId274"/>
        </w:object>
      </w:r>
    </w:p>
    <w:p w:rsidP="00524A61" w:rsidR="003D1121">
      <w:pPr>
        <w:textAlignment w:val="center"/>
        <w:rPr>
          <w:rFonts w:eastAsia="黑体" w:hint="eastAsia"/>
          <w:b/>
          <w:kern w:val="0"/>
          <w:sz w:val="36"/>
          <w:szCs w:val="36"/>
        </w:rPr>
      </w:pPr>
      <w:r>
        <w:t>联立解得</w:t>
      </w:r>
      <w:r>
        <w:object>
          <v:shape alt="eqId6333982cf45a5822b274c6b63f0a660e" id="_x0000_i1165" o:ole="" style="width:34.75pt;height:12.4pt" type="#_x0000_t75">
            <v:imagedata o:title="eqId6333982cf45a5822b274c6b63f0a660e" r:id="rId275"/>
          </v:shape>
          <o:OLEObject DrawAspect="Content" ObjectID="_1828698009" ProgID="Equation.DSMT4" ShapeID="_x0000_i1165" Type="Embed" r:id="rId276"/>
        </w:object>
      </w:r>
    </w:p>
    <w:sectPr w:rsidSect="003F426C">
      <w:footerReference r:id="rId278" w:type="even"/>
      <w:headerReference w:type="default" r:id="rId277"/>
      <w:footerReference w:type="default" r:id="rId279"/>
      <w:pgSz w:code="8" w:h="16839" w:orient="landscape" w:w="23814"/>
      <w:pgMar w:bottom="1814" w:footer="992" w:gutter="0" w:header="851" w:left="3402" w:right="1985" w:top="2041"/>
      <w:cols w:num="2" w:space="1051"/>
      <w:docGrid w:linePitch="312" w:type="lines"/>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 New Romans">
    <w:altName w:val="Calibri"/>
    <w:charset w:val="00"/>
    <w:family w:val="roman"/>
    <w:pitch w:val="default"/>
    <w:sig w:usb0="00000000" w:usb1="00000000" w:usb2="00000000" w:usb3="00000000" w:csb0="00000000" w:csb1="00000000"/>
  </w:font>
  <w:font w:name="Courier New">
    <w:panose1 w:val="02070309020205020404"/>
    <w:charset w:val="00"/>
    <w:family w:val="modern"/>
    <w:pitch w:val="fixed"/>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微软雅黑">
    <w:panose1 w:val="020B0503020204020204"/>
    <w:charset w:val="86"/>
    <w:family w:val="swiss"/>
    <w:pitch w:val="variable"/>
    <w:sig w:usb0="80000287" w:usb1="280F3C52" w:usb2="00000016" w:usb3="00000000" w:csb0="0004001F" w:csb1="00000000"/>
  </w:font>
  <w:font w:name="黑体">
    <w:altName w:val="SimHei"/>
    <w:panose1 w:val="02010609060101010101"/>
    <w:charset w:val="86"/>
    <w:family w:val="modern"/>
    <w:pitch w:val="fixed"/>
    <w:sig w:usb0="800002BF" w:usb1="38CF7CFA" w:usb2="00000016" w:usb3="00000000" w:csb0="00040001" w:csb1="00000000"/>
  </w:font>
  <w:font w:name="SimSun">
    <w:altName w:val="Times New Roman"/>
    <w:panose1 w:val="00000000000000000000"/>
    <w:charset w:val="00"/>
    <w:family w:val="roman"/>
    <w:notTrueType/>
    <w:pitch w:val="default"/>
    <w:sig w:usb0="00000000" w:usb1="00000000" w:usb2="00000000" w:usb3="00000000" w:csb0="00000000" w:csb1="00000000"/>
  </w:font>
  <w:font w:name="Cambria">
    <w:panose1 w:val="02040503050406030204"/>
    <w:charset w:val="00"/>
    <w:family w:val="roman"/>
    <w:pitch w:val="variable"/>
    <w:sig w:usb0="E00002FF" w:usb1="400004FF" w:usb2="00000000" w:usb3="00000000" w:csb0="0000019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1"/>
    <w:family w:val="roman"/>
    <w:notTrueType/>
    <w:pitch w:val="variable"/>
    <w:sig w:usb0="00000000" w:usb1="00000000" w:usb2="00000000" w:usb3="00000000" w:csb0="0000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F4A91" w:rsidP="001079C8">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rPr>
      <w:fldChar w:fldCharType="end"/>
    </w:r>
  </w:p>
  <w:p w:rsidR="00AF4A91" w:rsidP="0077434D">
    <w:pPr>
      <w:pStyle w:val="Footer"/>
      <w:ind w:right="360"/>
    </w:pPr>
  </w:p>
</w:ftr>
</file>

<file path=word/footer2.xml><?xml version="1.0" encoding="utf-8"?>
<w:ftr xmlns:m="http://schemas.openxmlformats.org/officeDocument/2006/math" xmlns:mc="http://schemas.openxmlformats.org/markup-compatibility/2006" xmlns:mo="http://schemas.microsoft.com/office/mac/office/2008/main" xmlns:mv="urn:schemas-microsoft-com:mac:vml" xmlns:o="urn:schemas-microsoft-com:office:office" xmlns:r="http://schemas.openxmlformats.org/officeDocument/2006/relationships" xmlns:v="urn:schemas-microsoft-com:vml" xmlns:w10="urn:schemas-microsoft-com:office:word" xmlns:w14="http://schemas.microsoft.com/office/word/2010/wordml" xmlns:w="http://schemas.openxmlformats.org/wordprocessingml/2006/main" xmlns:wne="http://schemas.microsoft.com/office/word/2006/wordml" xmlns:wp14="http://schemas.microsoft.com/office/word/2010/wordprocessingDrawing" xmlns:wp="http://schemas.openxmlformats.org/drawingml/2006/wordprocessingDrawing" xmlns:wpc="http://schemas.microsoft.com/office/word/2010/wordprocessingCanvas" xmlns:wpg="http://schemas.microsoft.com/office/word/2010/wordprocessingGroup" xmlns:wpi="http://schemas.microsoft.com/office/word/2010/wordprocessingInk" xmlns:wps="http://schemas.microsoft.com/office/word/2010/wordprocessingShape" mc:Ignorable="w14 wp14">
  <w:p>
    <w:pPr>
      <w:pStyle w:val="Footer"/>
    </w:pPr>
  </w:p>
</w:ftr>
</file>

<file path=word/header1.xml><?xml version="1.0" encoding="utf-8"?>
<w:hdr xmlns:m="http://schemas.openxmlformats.org/officeDocument/2006/math" xmlns:mc="http://schemas.openxmlformats.org/markup-compatibility/2006" xmlns:mo="http://schemas.microsoft.com/office/mac/office/2008/main" xmlns:mv="urn:schemas-microsoft-com:mac:vml" xmlns:o="urn:schemas-microsoft-com:office:office" xmlns:r="http://schemas.openxmlformats.org/officeDocument/2006/relationships" xmlns:v="urn:schemas-microsoft-com:vml" xmlns:w10="urn:schemas-microsoft-com:office:word" xmlns:w14="http://schemas.microsoft.com/office/word/2010/wordml" xmlns:w="http://schemas.openxmlformats.org/wordprocessingml/2006/main" xmlns:wne="http://schemas.microsoft.com/office/word/2006/wordml" xmlns:wp14="http://schemas.microsoft.com/office/word/2010/wordprocessingDrawing" xmlns:wp="http://schemas.openxmlformats.org/drawingml/2006/wordprocessingDrawing" xmlns:wpc="http://schemas.microsoft.com/office/word/2010/wordprocessingCanvas" xmlns:wpg="http://schemas.microsoft.com/office/word/2010/wordprocessingGroup" xmlns:wpi="http://schemas.microsoft.com/office/word/2010/wordprocessingInk" xmlns:wps="http://schemas.microsoft.com/office/word/2010/wordprocessingShape" mc:Ignorable="w14 wp14">
  <w:p>
    <w:pPr>
      <w:pStyle w:val="Heade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85ED26C6"/>
    <w:multiLevelType w:val="singleLevel"/>
    <w:tmpl w:val="85ED26C6"/>
    <w:lvl w:ilvl="0">
      <w:start w:val="1"/>
      <w:numFmt w:val="decimal"/>
      <w:lvlText w:val="(%1)"/>
      <w:lvlJc w:val="left"/>
      <w:pPr>
        <w:tabs>
          <w:tab w:val="left" w:pos="312"/>
        </w:tabs>
      </w:pPr>
    </w:lvl>
  </w:abstractNum>
  <w:abstractNum w:abstractNumId="1">
    <w:nsid w:val="8B58AEC8"/>
    <w:multiLevelType w:val="singleLevel"/>
    <w:tmpl w:val="8B58AEC8"/>
    <w:lvl w:ilvl="0">
      <w:start w:val="1"/>
      <w:numFmt w:val="upperLetter"/>
      <w:lvlText w:val="%1."/>
      <w:lvlJc w:val="left"/>
      <w:pPr>
        <w:tabs>
          <w:tab w:val="num" w:pos="312"/>
        </w:tabs>
      </w:pPr>
    </w:lvl>
  </w:abstractNum>
  <w:abstractNum w:abstractNumId="2">
    <w:nsid w:val="9035EF10"/>
    <w:multiLevelType w:val="singleLevel"/>
    <w:tmpl w:val="9035EF10"/>
    <w:lvl w:ilvl="0">
      <w:start w:val="1"/>
      <w:numFmt w:val="upperLetter"/>
      <w:suff w:val="nothing"/>
      <w:lvlText w:val="%1．"/>
      <w:lvlJc w:val="left"/>
    </w:lvl>
  </w:abstractNum>
  <w:abstractNum w:abstractNumId="3">
    <w:nsid w:val="94CFB842"/>
    <w:multiLevelType w:val="singleLevel"/>
    <w:tmpl w:val="94CFB842"/>
    <w:lvl w:ilvl="0">
      <w:start w:val="21"/>
      <w:numFmt w:val="decimal"/>
      <w:suff w:val="nothing"/>
      <w:lvlText w:val="%1、"/>
      <w:lvlJc w:val="left"/>
    </w:lvl>
  </w:abstractNum>
  <w:abstractNum w:abstractNumId="4">
    <w:nsid w:val="BFF509D0"/>
    <w:multiLevelType w:val="singleLevel"/>
    <w:tmpl w:val="BFF509D0"/>
    <w:lvl w:ilvl="0">
      <w:start w:val="1"/>
      <w:numFmt w:val="upperLetter"/>
      <w:suff w:val="space"/>
      <w:lvlText w:val="%1."/>
      <w:lvlJc w:val="left"/>
    </w:lvl>
  </w:abstractNum>
  <w:abstractNum w:abstractNumId="5">
    <w:nsid w:val="C0ADDE7D"/>
    <w:multiLevelType w:val="singleLevel"/>
    <w:tmpl w:val="C0ADDE7D"/>
    <w:lvl w:ilvl="0">
      <w:start w:val="1"/>
      <w:numFmt w:val="upperLetter"/>
      <w:suff w:val="space"/>
      <w:lvlText w:val="%1."/>
      <w:lvlJc w:val="left"/>
    </w:lvl>
  </w:abstractNum>
  <w:abstractNum w:abstractNumId="6">
    <w:nsid w:val="C9DDE4D6"/>
    <w:multiLevelType w:val="singleLevel"/>
    <w:tmpl w:val="C9DDE4D6"/>
    <w:lvl w:ilvl="0">
      <w:start w:val="2"/>
      <w:numFmt w:val="decimal"/>
      <w:suff w:val="nothing"/>
      <w:lvlText w:val="（%1）"/>
      <w:lvlJc w:val="left"/>
      <w:pPr>
        <w:ind w:left="630" w:firstLine="0"/>
      </w:pPr>
    </w:lvl>
  </w:abstractNum>
  <w:abstractNum w:abstractNumId="7">
    <w:nsid w:val="CBE3ADB9"/>
    <w:multiLevelType w:val="singleLevel"/>
    <w:tmpl w:val="CBE3ADB9"/>
    <w:lvl w:ilvl="0">
      <w:start w:val="1"/>
      <w:numFmt w:val="upperLetter"/>
      <w:suff w:val="space"/>
      <w:lvlText w:val="%1."/>
      <w:lvlJc w:val="left"/>
    </w:lvl>
  </w:abstractNum>
  <w:abstractNum w:abstractNumId="8">
    <w:nsid w:val="D9B000B2"/>
    <w:multiLevelType w:val="singleLevel"/>
    <w:tmpl w:val="D9B000B2"/>
    <w:lvl w:ilvl="0">
      <w:start w:val="1"/>
      <w:numFmt w:val="upperLetter"/>
      <w:lvlText w:val="%1."/>
      <w:lvlJc w:val="left"/>
      <w:pPr>
        <w:tabs>
          <w:tab w:val="num" w:pos="312"/>
        </w:tabs>
      </w:pPr>
    </w:lvl>
  </w:abstractNum>
  <w:abstractNum w:abstractNumId="9">
    <w:nsid w:val="ECBCDB48"/>
    <w:multiLevelType w:val="singleLevel"/>
    <w:tmpl w:val="ECBCDB48"/>
    <w:lvl w:ilvl="0">
      <w:start w:val="3"/>
      <w:numFmt w:val="chineseCounting"/>
      <w:suff w:val="nothing"/>
      <w:lvlText w:val="%1、"/>
      <w:lvlJc w:val="left"/>
      <w:rPr>
        <w:rFonts w:hint="eastAsia"/>
      </w:rPr>
    </w:lvl>
  </w:abstractNum>
  <w:abstractNum w:abstractNumId="10">
    <w:nsid w:val="0053208E"/>
    <w:multiLevelType w:val="singleLevel"/>
    <w:tmpl w:val="0053208E"/>
    <w:lvl w:ilvl="0">
      <w:start w:val="5"/>
      <w:numFmt w:val="decimal"/>
      <w:suff w:val="nothing"/>
      <w:lvlText w:val="%1．"/>
      <w:lvlJc w:val="left"/>
      <w:pPr>
        <w:tabs>
          <w:tab w:val="left" w:pos="0"/>
        </w:tabs>
        <w:ind w:left="0" w:firstLine="0"/>
      </w:pPr>
    </w:lvl>
  </w:abstractNum>
  <w:abstractNum w:abstractNumId="11">
    <w:nsid w:val="0625B672"/>
    <w:multiLevelType w:val="singleLevel"/>
    <w:tmpl w:val="0625B672"/>
    <w:lvl w:ilvl="0">
      <w:start w:val="20"/>
      <w:numFmt w:val="decimal"/>
      <w:suff w:val="nothing"/>
      <w:lvlText w:val="%1．"/>
      <w:lvlJc w:val="left"/>
    </w:lvl>
  </w:abstractNum>
  <w:abstractNum w:abstractNumId="12">
    <w:nsid w:val="1126082C"/>
    <w:multiLevelType w:val="hybridMultilevel"/>
    <w:tmpl w:val="C974E4A6"/>
    <w:lvl w:ilvl="0">
      <w:start w:val="1"/>
      <w:numFmt w:val="japaneseCounting"/>
      <w:lvlText w:val="%1、"/>
      <w:lvlJc w:val="left"/>
      <w:pPr>
        <w:ind w:left="720" w:hanging="720"/>
      </w:pPr>
      <w:rPr>
        <w:rFonts w:hint="default"/>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13">
    <w:nsid w:val="146B002B"/>
    <w:multiLevelType w:val="hybridMultilevel"/>
    <w:tmpl w:val="598E17F4"/>
    <w:lvl w:ilvl="0">
      <w:start w:val="1"/>
      <w:numFmt w:val="japaneseCounting"/>
      <w:lvlText w:val="%1、"/>
      <w:lvlJc w:val="left"/>
      <w:pPr>
        <w:ind w:left="720" w:hanging="720"/>
      </w:pPr>
      <w:rPr>
        <w:rFonts w:hint="default"/>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14">
    <w:nsid w:val="1A19CDCB"/>
    <w:multiLevelType w:val="singleLevel"/>
    <w:tmpl w:val="1A19CDCB"/>
    <w:lvl w:ilvl="0">
      <w:start w:val="1"/>
      <w:numFmt w:val="chineseCounting"/>
      <w:suff w:val="nothing"/>
      <w:lvlText w:val="%1、"/>
      <w:lvlJc w:val="left"/>
      <w:rPr>
        <w:rFonts w:hint="eastAsia"/>
      </w:rPr>
    </w:lvl>
  </w:abstractNum>
  <w:abstractNum w:abstractNumId="15">
    <w:nsid w:val="1E4148C9"/>
    <w:multiLevelType w:val="hybridMultilevel"/>
    <w:tmpl w:val="CB20FF60"/>
    <w:lvl w:ilvl="0">
      <w:start w:val="1"/>
      <w:numFmt w:val="japaneseCounting"/>
      <w:lvlText w:val="%1、"/>
      <w:lvlJc w:val="left"/>
      <w:pPr>
        <w:ind w:left="480" w:hanging="480"/>
      </w:pPr>
      <w:rPr>
        <w:rFonts w:hint="default"/>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16">
    <w:nsid w:val="28721979"/>
    <w:multiLevelType w:val="singleLevel"/>
    <w:tmpl w:val="28721979"/>
    <w:lvl w:ilvl="0">
      <w:start w:val="1"/>
      <w:numFmt w:val="upperLetter"/>
      <w:lvlText w:val="%1."/>
      <w:lvlJc w:val="left"/>
      <w:pPr>
        <w:tabs>
          <w:tab w:val="num" w:pos="312"/>
        </w:tabs>
      </w:pPr>
    </w:lvl>
  </w:abstractNum>
  <w:abstractNum w:abstractNumId="17">
    <w:nsid w:val="4C7E4B22"/>
    <w:multiLevelType w:val="hybridMultilevel"/>
    <w:tmpl w:val="CBBECA38"/>
    <w:lvl w:ilvl="0">
      <w:start w:val="1"/>
      <w:numFmt w:val="japaneseCounting"/>
      <w:lvlText w:val="%1、"/>
      <w:lvlJc w:val="left"/>
      <w:pPr>
        <w:ind w:left="480" w:hanging="480"/>
      </w:pPr>
      <w:rPr>
        <w:rFonts w:hint="default"/>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18">
    <w:nsid w:val="504650F0"/>
    <w:multiLevelType w:val="hybridMultilevel"/>
    <w:tmpl w:val="10F2826A"/>
    <w:lvl w:ilvl="0">
      <w:start w:val="1"/>
      <w:numFmt w:val="japaneseCounting"/>
      <w:lvlText w:val="%1、"/>
      <w:lvlJc w:val="left"/>
      <w:pPr>
        <w:ind w:left="720" w:hanging="720"/>
      </w:pPr>
      <w:rPr>
        <w:rFonts w:hint="default"/>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19">
    <w:nsid w:val="56BA6AA4"/>
    <w:multiLevelType w:val="hybridMultilevel"/>
    <w:tmpl w:val="9228709C"/>
    <w:lvl w:ilvl="0">
      <w:start w:val="1"/>
      <w:numFmt w:val="decimal"/>
      <w:lvlText w:val="（%1）"/>
      <w:lvlJc w:val="left"/>
      <w:pPr>
        <w:ind w:left="720" w:hanging="720"/>
      </w:pPr>
      <w:rPr>
        <w:rFonts w:hint="default"/>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20">
    <w:nsid w:val="5C2A7A52"/>
    <w:multiLevelType w:val="hybridMultilevel"/>
    <w:tmpl w:val="F8C4FDC0"/>
    <w:lvl w:ilvl="0">
      <w:start w:val="1"/>
      <w:numFmt w:val="decimal"/>
      <w:lvlText w:val="%1."/>
      <w:lvlJc w:val="left"/>
      <w:pPr>
        <w:ind w:left="360" w:hanging="360"/>
      </w:pPr>
      <w:rPr>
        <w:rFonts w:hint="default"/>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21">
    <w:nsid w:val="5EE115BA"/>
    <w:multiLevelType w:val="hybridMultilevel"/>
    <w:tmpl w:val="F0F0D416"/>
    <w:lvl w:ilvl="0">
      <w:start w:val="1"/>
      <w:numFmt w:val="japaneseCounting"/>
      <w:lvlText w:val="%1、"/>
      <w:lvlJc w:val="left"/>
      <w:pPr>
        <w:ind w:left="1162" w:hanging="600"/>
      </w:pPr>
      <w:rPr>
        <w:rFonts w:hint="default"/>
      </w:rPr>
    </w:lvl>
    <w:lvl w:ilvl="1" w:tentative="1">
      <w:start w:val="1"/>
      <w:numFmt w:val="lowerLetter"/>
      <w:lvlText w:val="%2)"/>
      <w:lvlJc w:val="left"/>
      <w:pPr>
        <w:ind w:left="1402" w:hanging="420"/>
      </w:pPr>
    </w:lvl>
    <w:lvl w:ilvl="2" w:tentative="1">
      <w:start w:val="1"/>
      <w:numFmt w:val="lowerRoman"/>
      <w:lvlText w:val="%3."/>
      <w:lvlJc w:val="right"/>
      <w:pPr>
        <w:ind w:left="1822" w:hanging="420"/>
      </w:pPr>
    </w:lvl>
    <w:lvl w:ilvl="3" w:tentative="1">
      <w:start w:val="1"/>
      <w:numFmt w:val="decimal"/>
      <w:lvlText w:val="%4."/>
      <w:lvlJc w:val="left"/>
      <w:pPr>
        <w:ind w:left="2242" w:hanging="420"/>
      </w:pPr>
    </w:lvl>
    <w:lvl w:ilvl="4" w:tentative="1">
      <w:start w:val="1"/>
      <w:numFmt w:val="lowerLetter"/>
      <w:lvlText w:val="%5)"/>
      <w:lvlJc w:val="left"/>
      <w:pPr>
        <w:ind w:left="2662" w:hanging="420"/>
      </w:pPr>
    </w:lvl>
    <w:lvl w:ilvl="5" w:tentative="1">
      <w:start w:val="1"/>
      <w:numFmt w:val="lowerRoman"/>
      <w:lvlText w:val="%6."/>
      <w:lvlJc w:val="right"/>
      <w:pPr>
        <w:ind w:left="3082" w:hanging="420"/>
      </w:pPr>
    </w:lvl>
    <w:lvl w:ilvl="6" w:tentative="1">
      <w:start w:val="1"/>
      <w:numFmt w:val="decimal"/>
      <w:lvlText w:val="%7."/>
      <w:lvlJc w:val="left"/>
      <w:pPr>
        <w:ind w:left="3502" w:hanging="420"/>
      </w:pPr>
    </w:lvl>
    <w:lvl w:ilvl="7" w:tentative="1">
      <w:start w:val="1"/>
      <w:numFmt w:val="lowerLetter"/>
      <w:lvlText w:val="%8)"/>
      <w:lvlJc w:val="left"/>
      <w:pPr>
        <w:ind w:left="3922" w:hanging="420"/>
      </w:pPr>
    </w:lvl>
    <w:lvl w:ilvl="8" w:tentative="1">
      <w:start w:val="1"/>
      <w:numFmt w:val="lowerRoman"/>
      <w:lvlText w:val="%9."/>
      <w:lvlJc w:val="right"/>
      <w:pPr>
        <w:ind w:left="4342" w:hanging="420"/>
      </w:pPr>
    </w:lvl>
  </w:abstractNum>
  <w:abstractNum w:abstractNumId="22">
    <w:nsid w:val="63F03D5E"/>
    <w:multiLevelType w:val="singleLevel"/>
    <w:tmpl w:val="63F03D5E"/>
    <w:lvl w:ilvl="0">
      <w:start w:val="16"/>
      <w:numFmt w:val="decimal"/>
      <w:suff w:val="nothing"/>
      <w:lvlText w:val="%1．"/>
      <w:lvlJc w:val="left"/>
    </w:lvl>
  </w:abstractNum>
  <w:abstractNum w:abstractNumId="23">
    <w:nsid w:val="66B02B60"/>
    <w:multiLevelType w:val="hybridMultilevel"/>
    <w:tmpl w:val="80886602"/>
    <w:lvl w:ilvl="0">
      <w:start w:val="1"/>
      <w:numFmt w:val="japaneseCounting"/>
      <w:lvlText w:val="%1、"/>
      <w:lvlJc w:val="left"/>
      <w:pPr>
        <w:ind w:left="480" w:hanging="480"/>
      </w:pPr>
      <w:rPr>
        <w:rFonts w:hint="default"/>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24">
    <w:nsid w:val="6D93777A"/>
    <w:multiLevelType w:val="hybridMultilevel"/>
    <w:tmpl w:val="464C6212"/>
    <w:lvl w:ilvl="0">
      <w:start w:val="1"/>
      <w:numFmt w:val="decimal"/>
      <w:lvlText w:val="%1．"/>
      <w:lvlJc w:val="left"/>
      <w:pPr>
        <w:ind w:left="480" w:hanging="480"/>
      </w:pPr>
      <w:rPr>
        <w:rFonts w:hint="default"/>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25">
    <w:nsid w:val="72FDC86E"/>
    <w:multiLevelType w:val="singleLevel"/>
    <w:tmpl w:val="72FDC86E"/>
    <w:lvl w:ilvl="0">
      <w:start w:val="1"/>
      <w:numFmt w:val="upperLetter"/>
      <w:lvlText w:val="%1."/>
      <w:lvlJc w:val="left"/>
      <w:pPr>
        <w:tabs>
          <w:tab w:val="num" w:pos="312"/>
        </w:tabs>
      </w:pPr>
    </w:lvl>
  </w:abstractNum>
  <w:abstractNum w:abstractNumId="26">
    <w:nsid w:val="76E90917"/>
    <w:multiLevelType w:val="hybridMultilevel"/>
    <w:tmpl w:val="25F80B16"/>
    <w:lvl w:ilvl="0">
      <w:start w:val="1"/>
      <w:numFmt w:val="japaneseCounting"/>
      <w:lvlText w:val="%1、"/>
      <w:lvlJc w:val="left"/>
      <w:pPr>
        <w:ind w:left="480" w:hanging="480"/>
      </w:pPr>
      <w:rPr>
        <w:rFonts w:hint="default"/>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27">
    <w:nsid w:val="7C4961B2"/>
    <w:multiLevelType w:val="hybridMultilevel"/>
    <w:tmpl w:val="03401480"/>
    <w:lvl w:ilvl="0">
      <w:start w:val="1"/>
      <w:numFmt w:val="upperLetter"/>
      <w:lvlText w:val="%1."/>
      <w:lvlJc w:val="left"/>
      <w:pPr>
        <w:ind w:left="360" w:hanging="360"/>
      </w:pPr>
      <w:rPr>
        <w:rFonts w:hint="default"/>
        <w:sz w:val="24"/>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28">
    <w:nsid w:val="7ECC2D43"/>
    <w:multiLevelType w:val="hybridMultilevel"/>
    <w:tmpl w:val="B1EE849A"/>
    <w:lvl w:ilvl="0">
      <w:start w:val="1"/>
      <w:numFmt w:val="japaneseCounting"/>
      <w:lvlText w:val="%1、"/>
      <w:lvlJc w:val="left"/>
      <w:pPr>
        <w:ind w:left="480" w:hanging="480"/>
      </w:pPr>
      <w:rPr>
        <w:rFonts w:hint="default"/>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num w:numId="1">
    <w:abstractNumId w:val="27"/>
  </w:num>
  <w:num w:numId="2">
    <w:abstractNumId w:val="19"/>
  </w:num>
  <w:num w:numId="3">
    <w:abstractNumId w:val="21"/>
  </w:num>
  <w:num w:numId="4">
    <w:abstractNumId w:val="18"/>
  </w:num>
  <w:num w:numId="5">
    <w:abstractNumId w:val="13"/>
  </w:num>
  <w:num w:numId="6">
    <w:abstractNumId w:val="12"/>
  </w:num>
  <w:num w:numId="7">
    <w:abstractNumId w:val="17"/>
  </w:num>
  <w:num w:numId="8">
    <w:abstractNumId w:val="15"/>
  </w:num>
  <w:num w:numId="9">
    <w:abstractNumId w:val="28"/>
  </w:num>
  <w:num w:numId="10">
    <w:abstractNumId w:val="26"/>
  </w:num>
  <w:num w:numId="11">
    <w:abstractNumId w:val="23"/>
  </w:num>
  <w:num w:numId="12">
    <w:abstractNumId w:val="24"/>
  </w:num>
  <w:num w:numId="13">
    <w:abstractNumId w:val="20"/>
  </w:num>
  <w:num w:numId="14">
    <w:abstractNumId w:val="14"/>
  </w:num>
  <w:num w:numId="15">
    <w:abstractNumId w:val="1"/>
  </w:num>
  <w:num w:numId="16">
    <w:abstractNumId w:val="8"/>
  </w:num>
  <w:num w:numId="17">
    <w:abstractNumId w:val="16"/>
  </w:num>
  <w:num w:numId="18">
    <w:abstractNumId w:val="25"/>
  </w:num>
  <w:num w:numId="19">
    <w:abstractNumId w:val="3"/>
  </w:num>
  <w:num w:numId="20">
    <w:abstractNumId w:val="4"/>
  </w:num>
  <w:num w:numId="21">
    <w:abstractNumId w:val="5"/>
  </w:num>
  <w:num w:numId="22">
    <w:abstractNumId w:val="7"/>
  </w:num>
  <w:num w:numId="23">
    <w:abstractNumId w:val="9"/>
  </w:num>
  <w:num w:numId="24">
    <w:abstractNumId w:val="22"/>
  </w:num>
  <w:num w:numId="25">
    <w:abstractNumId w:val="6"/>
  </w:num>
  <w:num w:numId="26">
    <w:abstractNumId w:val="2"/>
  </w:num>
  <w:num w:numId="27">
    <w:abstractNumId w:val="0"/>
  </w:num>
  <w:num w:numId="28">
    <w:abstractNumId w:val="10"/>
  </w:num>
  <w:num w:numId="29">
    <w:abstractNumId w:val="1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60"/>
  <w:bordersDoNotSurroundHeader/>
  <w:bordersDoNotSurroundFooter/>
  <w:proofState w:spelling="clean"/>
  <w:defaultTabStop w:val="420"/>
  <w:drawingGridHorizontalSpacing w:val="105"/>
  <w:drawingGridVerticalSpacing w:val="156"/>
  <w:displayHorizontalDrawingGridEvery w:val="0"/>
  <w:displayVerticalDrawingGridEvery w:val="2"/>
  <w:characterSpacingControl w:val="compressPunctuation"/>
  <w:noLineBreaksAfter w:lang="zh-CN" w:val="$([{£¥·‘“〈《「『【〔〖〝﹙﹛﹝＄（．［｛￡￥"/>
  <w:noLineBreaksBefore w:lang="zh-CN" w:val="!%),.:;&gt;?]}¢¨°·ˇˉ―‖’”…‰′″›℃∶、。〃〉》」』】〕〗〞︶︺︾﹀﹄﹚﹜﹞！＂％＇），．：；？］｀｜｝～￠"/>
  <w:compat>
    <w:spaceForUL/>
    <w:balanceSingleByteDoubleByteWidth/>
    <w:doNotLeaveBackslashAlone/>
    <w:ulTrailSpace/>
    <w:doNotExpandShiftReturn/>
    <w:adjustLineHeightInTable/>
    <w:useFELayout/>
  </w:compat>
  <w:rsids>
    <w:rsidRoot w:val="00607986"/>
    <w:rsid w:val="000000DC"/>
    <w:rsid w:val="00001B66"/>
    <w:rsid w:val="00002DA1"/>
    <w:rsid w:val="00003FFA"/>
    <w:rsid w:val="00004B4B"/>
    <w:rsid w:val="00005655"/>
    <w:rsid w:val="0001003A"/>
    <w:rsid w:val="00011F53"/>
    <w:rsid w:val="00014907"/>
    <w:rsid w:val="0002460B"/>
    <w:rsid w:val="00024A24"/>
    <w:rsid w:val="00025C95"/>
    <w:rsid w:val="00034CE9"/>
    <w:rsid w:val="00035FA4"/>
    <w:rsid w:val="0003652B"/>
    <w:rsid w:val="000368EB"/>
    <w:rsid w:val="00040176"/>
    <w:rsid w:val="00040A3F"/>
    <w:rsid w:val="00043B54"/>
    <w:rsid w:val="00045981"/>
    <w:rsid w:val="00047327"/>
    <w:rsid w:val="00053CA5"/>
    <w:rsid w:val="000544D5"/>
    <w:rsid w:val="00056678"/>
    <w:rsid w:val="00064C33"/>
    <w:rsid w:val="000657A3"/>
    <w:rsid w:val="00070E42"/>
    <w:rsid w:val="00071CE4"/>
    <w:rsid w:val="000736BD"/>
    <w:rsid w:val="00073BED"/>
    <w:rsid w:val="00076909"/>
    <w:rsid w:val="0007699A"/>
    <w:rsid w:val="00081B14"/>
    <w:rsid w:val="000826E8"/>
    <w:rsid w:val="000852F0"/>
    <w:rsid w:val="0009544B"/>
    <w:rsid w:val="00096B83"/>
    <w:rsid w:val="000A0229"/>
    <w:rsid w:val="000A48B8"/>
    <w:rsid w:val="000B12BD"/>
    <w:rsid w:val="000B5762"/>
    <w:rsid w:val="000B64A9"/>
    <w:rsid w:val="000B64F5"/>
    <w:rsid w:val="000B74F8"/>
    <w:rsid w:val="000B7874"/>
    <w:rsid w:val="000C0403"/>
    <w:rsid w:val="000C0F2D"/>
    <w:rsid w:val="000C5D8C"/>
    <w:rsid w:val="000D277B"/>
    <w:rsid w:val="000D366F"/>
    <w:rsid w:val="000D5F1F"/>
    <w:rsid w:val="000E2890"/>
    <w:rsid w:val="000E3575"/>
    <w:rsid w:val="000F0FCB"/>
    <w:rsid w:val="000F254C"/>
    <w:rsid w:val="000F396D"/>
    <w:rsid w:val="000F41FC"/>
    <w:rsid w:val="000F7F82"/>
    <w:rsid w:val="00100FB5"/>
    <w:rsid w:val="001052FA"/>
    <w:rsid w:val="00105A31"/>
    <w:rsid w:val="001079C8"/>
    <w:rsid w:val="0011025F"/>
    <w:rsid w:val="00111CFB"/>
    <w:rsid w:val="00112088"/>
    <w:rsid w:val="001216BD"/>
    <w:rsid w:val="001227BD"/>
    <w:rsid w:val="00125A57"/>
    <w:rsid w:val="00125DE1"/>
    <w:rsid w:val="00141804"/>
    <w:rsid w:val="00145F3F"/>
    <w:rsid w:val="001507A4"/>
    <w:rsid w:val="001542C6"/>
    <w:rsid w:val="0015541C"/>
    <w:rsid w:val="00155E64"/>
    <w:rsid w:val="0016120C"/>
    <w:rsid w:val="001651BF"/>
    <w:rsid w:val="00165D7D"/>
    <w:rsid w:val="00171944"/>
    <w:rsid w:val="00172323"/>
    <w:rsid w:val="00173E84"/>
    <w:rsid w:val="00174B3E"/>
    <w:rsid w:val="00185E83"/>
    <w:rsid w:val="001874AB"/>
    <w:rsid w:val="00187DDC"/>
    <w:rsid w:val="001939BD"/>
    <w:rsid w:val="001A5C34"/>
    <w:rsid w:val="001B2C46"/>
    <w:rsid w:val="001C477A"/>
    <w:rsid w:val="001C5A55"/>
    <w:rsid w:val="001C5CE9"/>
    <w:rsid w:val="001D0E86"/>
    <w:rsid w:val="001D1114"/>
    <w:rsid w:val="001E0EE0"/>
    <w:rsid w:val="001E5A3C"/>
    <w:rsid w:val="001F4568"/>
    <w:rsid w:val="001F589E"/>
    <w:rsid w:val="001F7F9E"/>
    <w:rsid w:val="0020243E"/>
    <w:rsid w:val="002034D8"/>
    <w:rsid w:val="00203F1E"/>
    <w:rsid w:val="00204225"/>
    <w:rsid w:val="002047A3"/>
    <w:rsid w:val="0020512C"/>
    <w:rsid w:val="0020545B"/>
    <w:rsid w:val="00207192"/>
    <w:rsid w:val="002105EF"/>
    <w:rsid w:val="00213777"/>
    <w:rsid w:val="00216D15"/>
    <w:rsid w:val="00216FAD"/>
    <w:rsid w:val="002204CB"/>
    <w:rsid w:val="002207A9"/>
    <w:rsid w:val="00222C8B"/>
    <w:rsid w:val="00223F1A"/>
    <w:rsid w:val="0022529E"/>
    <w:rsid w:val="00225C8E"/>
    <w:rsid w:val="0023236A"/>
    <w:rsid w:val="002366A8"/>
    <w:rsid w:val="00241DE1"/>
    <w:rsid w:val="00243B77"/>
    <w:rsid w:val="002446BB"/>
    <w:rsid w:val="00251FF7"/>
    <w:rsid w:val="00255778"/>
    <w:rsid w:val="00261543"/>
    <w:rsid w:val="0026270A"/>
    <w:rsid w:val="00265B6C"/>
    <w:rsid w:val="00267340"/>
    <w:rsid w:val="00277F15"/>
    <w:rsid w:val="00281387"/>
    <w:rsid w:val="00287F5F"/>
    <w:rsid w:val="002912E9"/>
    <w:rsid w:val="00294261"/>
    <w:rsid w:val="002A3157"/>
    <w:rsid w:val="002A5F93"/>
    <w:rsid w:val="002B0303"/>
    <w:rsid w:val="002B0A57"/>
    <w:rsid w:val="002B0D6D"/>
    <w:rsid w:val="002B2AE4"/>
    <w:rsid w:val="002B50E6"/>
    <w:rsid w:val="002B5A9F"/>
    <w:rsid w:val="002C0284"/>
    <w:rsid w:val="002C3446"/>
    <w:rsid w:val="002C53BF"/>
    <w:rsid w:val="002C5F81"/>
    <w:rsid w:val="002C64A0"/>
    <w:rsid w:val="002D3A86"/>
    <w:rsid w:val="002D6AE8"/>
    <w:rsid w:val="002D750D"/>
    <w:rsid w:val="002E165C"/>
    <w:rsid w:val="002E3855"/>
    <w:rsid w:val="002E6DF6"/>
    <w:rsid w:val="002E6E66"/>
    <w:rsid w:val="002F3219"/>
    <w:rsid w:val="00302045"/>
    <w:rsid w:val="0030421F"/>
    <w:rsid w:val="00311B92"/>
    <w:rsid w:val="003163BC"/>
    <w:rsid w:val="00324FAE"/>
    <w:rsid w:val="0033018A"/>
    <w:rsid w:val="00330C0A"/>
    <w:rsid w:val="00330FBB"/>
    <w:rsid w:val="00332603"/>
    <w:rsid w:val="00333476"/>
    <w:rsid w:val="00340C05"/>
    <w:rsid w:val="00350824"/>
    <w:rsid w:val="00351E3B"/>
    <w:rsid w:val="00352D7D"/>
    <w:rsid w:val="00361E4B"/>
    <w:rsid w:val="0036296B"/>
    <w:rsid w:val="00364437"/>
    <w:rsid w:val="00366010"/>
    <w:rsid w:val="00372130"/>
    <w:rsid w:val="00372BE9"/>
    <w:rsid w:val="003737FA"/>
    <w:rsid w:val="003766F9"/>
    <w:rsid w:val="00380097"/>
    <w:rsid w:val="00385CA3"/>
    <w:rsid w:val="003865C5"/>
    <w:rsid w:val="00390170"/>
    <w:rsid w:val="003906B3"/>
    <w:rsid w:val="00393247"/>
    <w:rsid w:val="00394A0F"/>
    <w:rsid w:val="00395081"/>
    <w:rsid w:val="00395372"/>
    <w:rsid w:val="00396132"/>
    <w:rsid w:val="00397DB4"/>
    <w:rsid w:val="003A2B75"/>
    <w:rsid w:val="003A337A"/>
    <w:rsid w:val="003A36DC"/>
    <w:rsid w:val="003A37DB"/>
    <w:rsid w:val="003A495B"/>
    <w:rsid w:val="003A6DE6"/>
    <w:rsid w:val="003B2066"/>
    <w:rsid w:val="003B23C2"/>
    <w:rsid w:val="003B3035"/>
    <w:rsid w:val="003B5902"/>
    <w:rsid w:val="003C11E8"/>
    <w:rsid w:val="003C4120"/>
    <w:rsid w:val="003C491C"/>
    <w:rsid w:val="003C4BDE"/>
    <w:rsid w:val="003C4C98"/>
    <w:rsid w:val="003C4F7F"/>
    <w:rsid w:val="003C53EB"/>
    <w:rsid w:val="003C5989"/>
    <w:rsid w:val="003C76C8"/>
    <w:rsid w:val="003D01ED"/>
    <w:rsid w:val="003D07D0"/>
    <w:rsid w:val="003D1121"/>
    <w:rsid w:val="003D12F7"/>
    <w:rsid w:val="003D1570"/>
    <w:rsid w:val="003D36BD"/>
    <w:rsid w:val="003D46D6"/>
    <w:rsid w:val="003D5CD8"/>
    <w:rsid w:val="003D7456"/>
    <w:rsid w:val="003D75F6"/>
    <w:rsid w:val="003E1A6C"/>
    <w:rsid w:val="003E50D6"/>
    <w:rsid w:val="003E65C1"/>
    <w:rsid w:val="003F006F"/>
    <w:rsid w:val="003F1C1C"/>
    <w:rsid w:val="003F426C"/>
    <w:rsid w:val="003F4F3B"/>
    <w:rsid w:val="003F63B9"/>
    <w:rsid w:val="004002CF"/>
    <w:rsid w:val="00400BD3"/>
    <w:rsid w:val="00402DE1"/>
    <w:rsid w:val="00403D06"/>
    <w:rsid w:val="0040492A"/>
    <w:rsid w:val="004074D9"/>
    <w:rsid w:val="004122AF"/>
    <w:rsid w:val="004151FC"/>
    <w:rsid w:val="00417A27"/>
    <w:rsid w:val="00421A3C"/>
    <w:rsid w:val="00422E8D"/>
    <w:rsid w:val="0042674D"/>
    <w:rsid w:val="004310BB"/>
    <w:rsid w:val="00435D31"/>
    <w:rsid w:val="00440B84"/>
    <w:rsid w:val="0044119C"/>
    <w:rsid w:val="00445C18"/>
    <w:rsid w:val="004463CC"/>
    <w:rsid w:val="00456CEB"/>
    <w:rsid w:val="00462B73"/>
    <w:rsid w:val="0046379C"/>
    <w:rsid w:val="004639EE"/>
    <w:rsid w:val="00465DDB"/>
    <w:rsid w:val="004663DC"/>
    <w:rsid w:val="00474A19"/>
    <w:rsid w:val="00477C8E"/>
    <w:rsid w:val="00482284"/>
    <w:rsid w:val="00485400"/>
    <w:rsid w:val="00486B38"/>
    <w:rsid w:val="00487093"/>
    <w:rsid w:val="0048781E"/>
    <w:rsid w:val="00492242"/>
    <w:rsid w:val="00495D9C"/>
    <w:rsid w:val="004A5420"/>
    <w:rsid w:val="004A65EC"/>
    <w:rsid w:val="004A70EB"/>
    <w:rsid w:val="004B06CD"/>
    <w:rsid w:val="004B0CCE"/>
    <w:rsid w:val="004B3AC5"/>
    <w:rsid w:val="004B6200"/>
    <w:rsid w:val="004B7204"/>
    <w:rsid w:val="004C1C93"/>
    <w:rsid w:val="004C4A61"/>
    <w:rsid w:val="004C5A9D"/>
    <w:rsid w:val="004D02F2"/>
    <w:rsid w:val="004D1FB6"/>
    <w:rsid w:val="004D4E7D"/>
    <w:rsid w:val="004D6D1A"/>
    <w:rsid w:val="004D6E42"/>
    <w:rsid w:val="004E073A"/>
    <w:rsid w:val="004E1BA2"/>
    <w:rsid w:val="004E7F14"/>
    <w:rsid w:val="004F1272"/>
    <w:rsid w:val="004F2908"/>
    <w:rsid w:val="004F6D28"/>
    <w:rsid w:val="0050137D"/>
    <w:rsid w:val="00506DE9"/>
    <w:rsid w:val="005143C3"/>
    <w:rsid w:val="00515452"/>
    <w:rsid w:val="005158FE"/>
    <w:rsid w:val="00515AD8"/>
    <w:rsid w:val="00516648"/>
    <w:rsid w:val="00521F57"/>
    <w:rsid w:val="00524A61"/>
    <w:rsid w:val="00526CD3"/>
    <w:rsid w:val="0053254D"/>
    <w:rsid w:val="00535D21"/>
    <w:rsid w:val="00536DAD"/>
    <w:rsid w:val="00542627"/>
    <w:rsid w:val="005477A4"/>
    <w:rsid w:val="005600D2"/>
    <w:rsid w:val="005613DE"/>
    <w:rsid w:val="005659B3"/>
    <w:rsid w:val="0056647C"/>
    <w:rsid w:val="00574852"/>
    <w:rsid w:val="0058421E"/>
    <w:rsid w:val="00585770"/>
    <w:rsid w:val="0058605F"/>
    <w:rsid w:val="00591576"/>
    <w:rsid w:val="005921FB"/>
    <w:rsid w:val="00593302"/>
    <w:rsid w:val="00594110"/>
    <w:rsid w:val="005959BB"/>
    <w:rsid w:val="005A36FC"/>
    <w:rsid w:val="005A6203"/>
    <w:rsid w:val="005B3A15"/>
    <w:rsid w:val="005B6FC0"/>
    <w:rsid w:val="005B7E06"/>
    <w:rsid w:val="005C4999"/>
    <w:rsid w:val="005C5067"/>
    <w:rsid w:val="005C7F87"/>
    <w:rsid w:val="005D05AB"/>
    <w:rsid w:val="005D1C90"/>
    <w:rsid w:val="005D337F"/>
    <w:rsid w:val="005D7AE9"/>
    <w:rsid w:val="005E3C28"/>
    <w:rsid w:val="005E6015"/>
    <w:rsid w:val="005E686A"/>
    <w:rsid w:val="005E6967"/>
    <w:rsid w:val="005E7F94"/>
    <w:rsid w:val="005F05FE"/>
    <w:rsid w:val="00604787"/>
    <w:rsid w:val="00607986"/>
    <w:rsid w:val="0061073D"/>
    <w:rsid w:val="00613F40"/>
    <w:rsid w:val="00616F1D"/>
    <w:rsid w:val="0061760D"/>
    <w:rsid w:val="006206B9"/>
    <w:rsid w:val="0062315F"/>
    <w:rsid w:val="00632475"/>
    <w:rsid w:val="00635EE4"/>
    <w:rsid w:val="006368D4"/>
    <w:rsid w:val="00637246"/>
    <w:rsid w:val="00643990"/>
    <w:rsid w:val="00643CB9"/>
    <w:rsid w:val="0064602E"/>
    <w:rsid w:val="006505B0"/>
    <w:rsid w:val="00650F2A"/>
    <w:rsid w:val="00652065"/>
    <w:rsid w:val="00653C1C"/>
    <w:rsid w:val="00654143"/>
    <w:rsid w:val="00654711"/>
    <w:rsid w:val="00656435"/>
    <w:rsid w:val="0066030A"/>
    <w:rsid w:val="00661E0C"/>
    <w:rsid w:val="00664F8B"/>
    <w:rsid w:val="00666F28"/>
    <w:rsid w:val="006679AD"/>
    <w:rsid w:val="00671CD4"/>
    <w:rsid w:val="006733D0"/>
    <w:rsid w:val="00674B1D"/>
    <w:rsid w:val="00676E17"/>
    <w:rsid w:val="00683E94"/>
    <w:rsid w:val="006901F6"/>
    <w:rsid w:val="00691F2C"/>
    <w:rsid w:val="00694788"/>
    <w:rsid w:val="00695FB2"/>
    <w:rsid w:val="006977BC"/>
    <w:rsid w:val="006B1CEE"/>
    <w:rsid w:val="006B3F6C"/>
    <w:rsid w:val="006B4E6C"/>
    <w:rsid w:val="006B535F"/>
    <w:rsid w:val="006B5823"/>
    <w:rsid w:val="006B7523"/>
    <w:rsid w:val="006C02E3"/>
    <w:rsid w:val="006C366B"/>
    <w:rsid w:val="006C4DE1"/>
    <w:rsid w:val="006C6953"/>
    <w:rsid w:val="006C7DA9"/>
    <w:rsid w:val="006D0E1D"/>
    <w:rsid w:val="006D132A"/>
    <w:rsid w:val="006D20EE"/>
    <w:rsid w:val="006D41F8"/>
    <w:rsid w:val="006D5844"/>
    <w:rsid w:val="006E02B5"/>
    <w:rsid w:val="006E18B2"/>
    <w:rsid w:val="006E25D1"/>
    <w:rsid w:val="006F5107"/>
    <w:rsid w:val="006F62AE"/>
    <w:rsid w:val="00701147"/>
    <w:rsid w:val="00710BD9"/>
    <w:rsid w:val="0071215E"/>
    <w:rsid w:val="0071246A"/>
    <w:rsid w:val="00715F51"/>
    <w:rsid w:val="00717968"/>
    <w:rsid w:val="0072107B"/>
    <w:rsid w:val="00724B07"/>
    <w:rsid w:val="0073065D"/>
    <w:rsid w:val="00732508"/>
    <w:rsid w:val="00753B13"/>
    <w:rsid w:val="0075516D"/>
    <w:rsid w:val="00755706"/>
    <w:rsid w:val="00755D7D"/>
    <w:rsid w:val="0076393B"/>
    <w:rsid w:val="0076663D"/>
    <w:rsid w:val="00771C1B"/>
    <w:rsid w:val="0077434D"/>
    <w:rsid w:val="007768EF"/>
    <w:rsid w:val="00777787"/>
    <w:rsid w:val="007813CC"/>
    <w:rsid w:val="00781B41"/>
    <w:rsid w:val="00782500"/>
    <w:rsid w:val="0078491B"/>
    <w:rsid w:val="00786E95"/>
    <w:rsid w:val="007922BF"/>
    <w:rsid w:val="0079244A"/>
    <w:rsid w:val="00792739"/>
    <w:rsid w:val="00793D6B"/>
    <w:rsid w:val="00794E9E"/>
    <w:rsid w:val="007A0C04"/>
    <w:rsid w:val="007A0E62"/>
    <w:rsid w:val="007A3541"/>
    <w:rsid w:val="007A386F"/>
    <w:rsid w:val="007A562D"/>
    <w:rsid w:val="007A5E10"/>
    <w:rsid w:val="007A67AB"/>
    <w:rsid w:val="007B2F7E"/>
    <w:rsid w:val="007B4EBE"/>
    <w:rsid w:val="007B718B"/>
    <w:rsid w:val="007C08D4"/>
    <w:rsid w:val="007C122C"/>
    <w:rsid w:val="007C4D68"/>
    <w:rsid w:val="007C6391"/>
    <w:rsid w:val="007C7511"/>
    <w:rsid w:val="007C792F"/>
    <w:rsid w:val="007D4209"/>
    <w:rsid w:val="007D5505"/>
    <w:rsid w:val="007D64F4"/>
    <w:rsid w:val="007D6F5B"/>
    <w:rsid w:val="007E4D1F"/>
    <w:rsid w:val="007E725E"/>
    <w:rsid w:val="007E756B"/>
    <w:rsid w:val="007F15E2"/>
    <w:rsid w:val="007F5AD7"/>
    <w:rsid w:val="00800DE6"/>
    <w:rsid w:val="00801C4A"/>
    <w:rsid w:val="0081421A"/>
    <w:rsid w:val="00814644"/>
    <w:rsid w:val="00816BFD"/>
    <w:rsid w:val="00816EFF"/>
    <w:rsid w:val="0082041C"/>
    <w:rsid w:val="008208C1"/>
    <w:rsid w:val="00823EE8"/>
    <w:rsid w:val="008259C4"/>
    <w:rsid w:val="00825C56"/>
    <w:rsid w:val="00826F67"/>
    <w:rsid w:val="008276D1"/>
    <w:rsid w:val="00835734"/>
    <w:rsid w:val="00835C20"/>
    <w:rsid w:val="00844278"/>
    <w:rsid w:val="00850290"/>
    <w:rsid w:val="00850E23"/>
    <w:rsid w:val="00854C98"/>
    <w:rsid w:val="00854FE3"/>
    <w:rsid w:val="00855F4A"/>
    <w:rsid w:val="00856DBC"/>
    <w:rsid w:val="00857F54"/>
    <w:rsid w:val="00860C3C"/>
    <w:rsid w:val="00862FF6"/>
    <w:rsid w:val="00863CC8"/>
    <w:rsid w:val="00864980"/>
    <w:rsid w:val="008658CB"/>
    <w:rsid w:val="00866EDD"/>
    <w:rsid w:val="008726A9"/>
    <w:rsid w:val="00872CE1"/>
    <w:rsid w:val="00884183"/>
    <w:rsid w:val="0088419B"/>
    <w:rsid w:val="0088571E"/>
    <w:rsid w:val="00893489"/>
    <w:rsid w:val="00893C21"/>
    <w:rsid w:val="00894B8F"/>
    <w:rsid w:val="008963F6"/>
    <w:rsid w:val="00897EDB"/>
    <w:rsid w:val="008A0261"/>
    <w:rsid w:val="008A0B2E"/>
    <w:rsid w:val="008A319F"/>
    <w:rsid w:val="008A345D"/>
    <w:rsid w:val="008A3C65"/>
    <w:rsid w:val="008A7278"/>
    <w:rsid w:val="008B01F9"/>
    <w:rsid w:val="008B0700"/>
    <w:rsid w:val="008B4708"/>
    <w:rsid w:val="008C0822"/>
    <w:rsid w:val="008C2EDF"/>
    <w:rsid w:val="008C364E"/>
    <w:rsid w:val="008C5404"/>
    <w:rsid w:val="008C59D3"/>
    <w:rsid w:val="008C68A3"/>
    <w:rsid w:val="008D054F"/>
    <w:rsid w:val="008D087C"/>
    <w:rsid w:val="008D2A31"/>
    <w:rsid w:val="008D2B0A"/>
    <w:rsid w:val="008E0B6C"/>
    <w:rsid w:val="008E4466"/>
    <w:rsid w:val="008E463D"/>
    <w:rsid w:val="008E528C"/>
    <w:rsid w:val="008F0648"/>
    <w:rsid w:val="008F173C"/>
    <w:rsid w:val="008F3B05"/>
    <w:rsid w:val="009023B8"/>
    <w:rsid w:val="00902E47"/>
    <w:rsid w:val="00904A88"/>
    <w:rsid w:val="00905FDF"/>
    <w:rsid w:val="009124D3"/>
    <w:rsid w:val="00914831"/>
    <w:rsid w:val="00915E36"/>
    <w:rsid w:val="00923989"/>
    <w:rsid w:val="00924773"/>
    <w:rsid w:val="00931361"/>
    <w:rsid w:val="009335F4"/>
    <w:rsid w:val="00936C4A"/>
    <w:rsid w:val="00944750"/>
    <w:rsid w:val="00950CCF"/>
    <w:rsid w:val="00951F52"/>
    <w:rsid w:val="0095203D"/>
    <w:rsid w:val="00955BDD"/>
    <w:rsid w:val="00956972"/>
    <w:rsid w:val="0096065A"/>
    <w:rsid w:val="00962708"/>
    <w:rsid w:val="00966889"/>
    <w:rsid w:val="00971569"/>
    <w:rsid w:val="00974E5F"/>
    <w:rsid w:val="00975BBC"/>
    <w:rsid w:val="00976D4B"/>
    <w:rsid w:val="00981511"/>
    <w:rsid w:val="00982B61"/>
    <w:rsid w:val="009907D0"/>
    <w:rsid w:val="0099754B"/>
    <w:rsid w:val="00997726"/>
    <w:rsid w:val="009A2634"/>
    <w:rsid w:val="009A2786"/>
    <w:rsid w:val="009A4A4C"/>
    <w:rsid w:val="009A6D0D"/>
    <w:rsid w:val="009A7BB3"/>
    <w:rsid w:val="009B0785"/>
    <w:rsid w:val="009B2B6B"/>
    <w:rsid w:val="009B4CE9"/>
    <w:rsid w:val="009B7297"/>
    <w:rsid w:val="009B7784"/>
    <w:rsid w:val="009C5233"/>
    <w:rsid w:val="009C6DF0"/>
    <w:rsid w:val="009D2B3D"/>
    <w:rsid w:val="009D4293"/>
    <w:rsid w:val="009D5C12"/>
    <w:rsid w:val="009D6662"/>
    <w:rsid w:val="009D697F"/>
    <w:rsid w:val="009E0FCA"/>
    <w:rsid w:val="009E1509"/>
    <w:rsid w:val="009E4204"/>
    <w:rsid w:val="009E629F"/>
    <w:rsid w:val="009F60B7"/>
    <w:rsid w:val="00A01E63"/>
    <w:rsid w:val="00A05849"/>
    <w:rsid w:val="00A10A1A"/>
    <w:rsid w:val="00A15A7E"/>
    <w:rsid w:val="00A15B7E"/>
    <w:rsid w:val="00A22751"/>
    <w:rsid w:val="00A2352A"/>
    <w:rsid w:val="00A24F04"/>
    <w:rsid w:val="00A33ECF"/>
    <w:rsid w:val="00A350EC"/>
    <w:rsid w:val="00A37354"/>
    <w:rsid w:val="00A42F73"/>
    <w:rsid w:val="00A6150D"/>
    <w:rsid w:val="00A644FD"/>
    <w:rsid w:val="00A64A34"/>
    <w:rsid w:val="00A64D22"/>
    <w:rsid w:val="00A64E0C"/>
    <w:rsid w:val="00A64F32"/>
    <w:rsid w:val="00A6796B"/>
    <w:rsid w:val="00A703AC"/>
    <w:rsid w:val="00A71741"/>
    <w:rsid w:val="00A76869"/>
    <w:rsid w:val="00A8032F"/>
    <w:rsid w:val="00A8075C"/>
    <w:rsid w:val="00A809B2"/>
    <w:rsid w:val="00A8146D"/>
    <w:rsid w:val="00A879B7"/>
    <w:rsid w:val="00A90CFE"/>
    <w:rsid w:val="00A91E10"/>
    <w:rsid w:val="00A97147"/>
    <w:rsid w:val="00AA301E"/>
    <w:rsid w:val="00AA5222"/>
    <w:rsid w:val="00AB019F"/>
    <w:rsid w:val="00AC30CE"/>
    <w:rsid w:val="00AC3155"/>
    <w:rsid w:val="00AC3560"/>
    <w:rsid w:val="00AC46C5"/>
    <w:rsid w:val="00AC5C6D"/>
    <w:rsid w:val="00AD126A"/>
    <w:rsid w:val="00AD14A2"/>
    <w:rsid w:val="00AD14C1"/>
    <w:rsid w:val="00AD293F"/>
    <w:rsid w:val="00AD2DD2"/>
    <w:rsid w:val="00AD4693"/>
    <w:rsid w:val="00AE0836"/>
    <w:rsid w:val="00AE183D"/>
    <w:rsid w:val="00AE2717"/>
    <w:rsid w:val="00AE4101"/>
    <w:rsid w:val="00AE49FB"/>
    <w:rsid w:val="00AE5AEA"/>
    <w:rsid w:val="00AE7D14"/>
    <w:rsid w:val="00AF244B"/>
    <w:rsid w:val="00AF40CB"/>
    <w:rsid w:val="00AF4A91"/>
    <w:rsid w:val="00AF4AE6"/>
    <w:rsid w:val="00AF575D"/>
    <w:rsid w:val="00AF7D51"/>
    <w:rsid w:val="00B00A93"/>
    <w:rsid w:val="00B01D2A"/>
    <w:rsid w:val="00B03258"/>
    <w:rsid w:val="00B0698B"/>
    <w:rsid w:val="00B070FB"/>
    <w:rsid w:val="00B123AF"/>
    <w:rsid w:val="00B14D21"/>
    <w:rsid w:val="00B150AE"/>
    <w:rsid w:val="00B21B60"/>
    <w:rsid w:val="00B2328C"/>
    <w:rsid w:val="00B24A14"/>
    <w:rsid w:val="00B2767B"/>
    <w:rsid w:val="00B302FE"/>
    <w:rsid w:val="00B327A4"/>
    <w:rsid w:val="00B3535D"/>
    <w:rsid w:val="00B37EE9"/>
    <w:rsid w:val="00B40210"/>
    <w:rsid w:val="00B44589"/>
    <w:rsid w:val="00B4550C"/>
    <w:rsid w:val="00B45DCD"/>
    <w:rsid w:val="00B47C78"/>
    <w:rsid w:val="00B529E2"/>
    <w:rsid w:val="00B53AB9"/>
    <w:rsid w:val="00B54012"/>
    <w:rsid w:val="00B54E09"/>
    <w:rsid w:val="00B5525E"/>
    <w:rsid w:val="00B55DE1"/>
    <w:rsid w:val="00B61944"/>
    <w:rsid w:val="00B62A08"/>
    <w:rsid w:val="00B63515"/>
    <w:rsid w:val="00B64614"/>
    <w:rsid w:val="00B66800"/>
    <w:rsid w:val="00B72581"/>
    <w:rsid w:val="00B74363"/>
    <w:rsid w:val="00B75993"/>
    <w:rsid w:val="00B75F08"/>
    <w:rsid w:val="00B7633F"/>
    <w:rsid w:val="00B77C68"/>
    <w:rsid w:val="00B859AB"/>
    <w:rsid w:val="00B85A0D"/>
    <w:rsid w:val="00B875B9"/>
    <w:rsid w:val="00B902BA"/>
    <w:rsid w:val="00B94F88"/>
    <w:rsid w:val="00B957EA"/>
    <w:rsid w:val="00BA1D91"/>
    <w:rsid w:val="00BA49AB"/>
    <w:rsid w:val="00BA5212"/>
    <w:rsid w:val="00BA5F6E"/>
    <w:rsid w:val="00BA63C7"/>
    <w:rsid w:val="00BA64F1"/>
    <w:rsid w:val="00BB2D0B"/>
    <w:rsid w:val="00BB33B2"/>
    <w:rsid w:val="00BB64D6"/>
    <w:rsid w:val="00BB7E6F"/>
    <w:rsid w:val="00BC699B"/>
    <w:rsid w:val="00BD0B74"/>
    <w:rsid w:val="00BD2DD0"/>
    <w:rsid w:val="00BE06D9"/>
    <w:rsid w:val="00BE472D"/>
    <w:rsid w:val="00BE49BE"/>
    <w:rsid w:val="00BF07CA"/>
    <w:rsid w:val="00BF13A8"/>
    <w:rsid w:val="00BF1E49"/>
    <w:rsid w:val="00C00D78"/>
    <w:rsid w:val="00C01EC2"/>
    <w:rsid w:val="00C02206"/>
    <w:rsid w:val="00C02FC6"/>
    <w:rsid w:val="00C04229"/>
    <w:rsid w:val="00C04C25"/>
    <w:rsid w:val="00C117BD"/>
    <w:rsid w:val="00C145B8"/>
    <w:rsid w:val="00C2141A"/>
    <w:rsid w:val="00C266FE"/>
    <w:rsid w:val="00C27CF4"/>
    <w:rsid w:val="00C31ACA"/>
    <w:rsid w:val="00C37DFD"/>
    <w:rsid w:val="00C40C57"/>
    <w:rsid w:val="00C44232"/>
    <w:rsid w:val="00C44EDA"/>
    <w:rsid w:val="00C52742"/>
    <w:rsid w:val="00C53578"/>
    <w:rsid w:val="00C53762"/>
    <w:rsid w:val="00C563B8"/>
    <w:rsid w:val="00C66F62"/>
    <w:rsid w:val="00C7120B"/>
    <w:rsid w:val="00C71349"/>
    <w:rsid w:val="00C74C6C"/>
    <w:rsid w:val="00C7708D"/>
    <w:rsid w:val="00C87F06"/>
    <w:rsid w:val="00C9073C"/>
    <w:rsid w:val="00C92094"/>
    <w:rsid w:val="00C95D03"/>
    <w:rsid w:val="00CA1089"/>
    <w:rsid w:val="00CA13B4"/>
    <w:rsid w:val="00CA2C57"/>
    <w:rsid w:val="00CB0619"/>
    <w:rsid w:val="00CC0AE7"/>
    <w:rsid w:val="00CC39ED"/>
    <w:rsid w:val="00CD531D"/>
    <w:rsid w:val="00CE0528"/>
    <w:rsid w:val="00CE3839"/>
    <w:rsid w:val="00CE3AB4"/>
    <w:rsid w:val="00CE4A0E"/>
    <w:rsid w:val="00CE55A7"/>
    <w:rsid w:val="00CE5AAF"/>
    <w:rsid w:val="00CE6688"/>
    <w:rsid w:val="00CE727E"/>
    <w:rsid w:val="00CF05FB"/>
    <w:rsid w:val="00CF0737"/>
    <w:rsid w:val="00CF2D5D"/>
    <w:rsid w:val="00CF52F4"/>
    <w:rsid w:val="00CF53F2"/>
    <w:rsid w:val="00CF5E56"/>
    <w:rsid w:val="00CF79A8"/>
    <w:rsid w:val="00D00B44"/>
    <w:rsid w:val="00D011F1"/>
    <w:rsid w:val="00D039AC"/>
    <w:rsid w:val="00D05F5C"/>
    <w:rsid w:val="00D14C33"/>
    <w:rsid w:val="00D155FC"/>
    <w:rsid w:val="00D16366"/>
    <w:rsid w:val="00D17C60"/>
    <w:rsid w:val="00D2000E"/>
    <w:rsid w:val="00D20D84"/>
    <w:rsid w:val="00D22723"/>
    <w:rsid w:val="00D264C2"/>
    <w:rsid w:val="00D2697D"/>
    <w:rsid w:val="00D30056"/>
    <w:rsid w:val="00D314BC"/>
    <w:rsid w:val="00D32293"/>
    <w:rsid w:val="00D32644"/>
    <w:rsid w:val="00D32D0B"/>
    <w:rsid w:val="00D348BE"/>
    <w:rsid w:val="00D3597B"/>
    <w:rsid w:val="00D36E90"/>
    <w:rsid w:val="00D43053"/>
    <w:rsid w:val="00D443CC"/>
    <w:rsid w:val="00D55BB8"/>
    <w:rsid w:val="00D6177E"/>
    <w:rsid w:val="00D623CC"/>
    <w:rsid w:val="00D62A7D"/>
    <w:rsid w:val="00D62D63"/>
    <w:rsid w:val="00D6533E"/>
    <w:rsid w:val="00D72540"/>
    <w:rsid w:val="00D770E6"/>
    <w:rsid w:val="00D82FDF"/>
    <w:rsid w:val="00D872AF"/>
    <w:rsid w:val="00D91308"/>
    <w:rsid w:val="00D92B70"/>
    <w:rsid w:val="00D96A09"/>
    <w:rsid w:val="00D97898"/>
    <w:rsid w:val="00DA651E"/>
    <w:rsid w:val="00DB0232"/>
    <w:rsid w:val="00DB0C0C"/>
    <w:rsid w:val="00DB30A1"/>
    <w:rsid w:val="00DB37AE"/>
    <w:rsid w:val="00DB39FD"/>
    <w:rsid w:val="00DB4D8A"/>
    <w:rsid w:val="00DB635D"/>
    <w:rsid w:val="00DC6186"/>
    <w:rsid w:val="00DD113F"/>
    <w:rsid w:val="00DD260B"/>
    <w:rsid w:val="00DD372E"/>
    <w:rsid w:val="00DE2D54"/>
    <w:rsid w:val="00DE4CF0"/>
    <w:rsid w:val="00DE5B93"/>
    <w:rsid w:val="00DF278F"/>
    <w:rsid w:val="00DF5233"/>
    <w:rsid w:val="00DF59A2"/>
    <w:rsid w:val="00DF6766"/>
    <w:rsid w:val="00DF7340"/>
    <w:rsid w:val="00DF786D"/>
    <w:rsid w:val="00DF7E13"/>
    <w:rsid w:val="00E01CAD"/>
    <w:rsid w:val="00E05A09"/>
    <w:rsid w:val="00E06CD8"/>
    <w:rsid w:val="00E11420"/>
    <w:rsid w:val="00E13251"/>
    <w:rsid w:val="00E16281"/>
    <w:rsid w:val="00E205B2"/>
    <w:rsid w:val="00E20822"/>
    <w:rsid w:val="00E304E1"/>
    <w:rsid w:val="00E31BB1"/>
    <w:rsid w:val="00E32AE7"/>
    <w:rsid w:val="00E32D0E"/>
    <w:rsid w:val="00E3396D"/>
    <w:rsid w:val="00E33C3B"/>
    <w:rsid w:val="00E34777"/>
    <w:rsid w:val="00E370E5"/>
    <w:rsid w:val="00E42BF1"/>
    <w:rsid w:val="00E43141"/>
    <w:rsid w:val="00E43ABA"/>
    <w:rsid w:val="00E4418D"/>
    <w:rsid w:val="00E46444"/>
    <w:rsid w:val="00E46611"/>
    <w:rsid w:val="00E4676A"/>
    <w:rsid w:val="00E50ACC"/>
    <w:rsid w:val="00E52016"/>
    <w:rsid w:val="00E524F6"/>
    <w:rsid w:val="00E5570D"/>
    <w:rsid w:val="00E60791"/>
    <w:rsid w:val="00E61026"/>
    <w:rsid w:val="00E645B7"/>
    <w:rsid w:val="00E64732"/>
    <w:rsid w:val="00E70987"/>
    <w:rsid w:val="00E85D61"/>
    <w:rsid w:val="00E86DC7"/>
    <w:rsid w:val="00E87C92"/>
    <w:rsid w:val="00E90BFB"/>
    <w:rsid w:val="00E92733"/>
    <w:rsid w:val="00E944A3"/>
    <w:rsid w:val="00E967A8"/>
    <w:rsid w:val="00E97DE9"/>
    <w:rsid w:val="00EA481F"/>
    <w:rsid w:val="00EA5F54"/>
    <w:rsid w:val="00EB4687"/>
    <w:rsid w:val="00EC261C"/>
    <w:rsid w:val="00EC5B41"/>
    <w:rsid w:val="00EC5DD1"/>
    <w:rsid w:val="00EC5F3B"/>
    <w:rsid w:val="00EC7FD5"/>
    <w:rsid w:val="00ED3B81"/>
    <w:rsid w:val="00ED4525"/>
    <w:rsid w:val="00ED7DFE"/>
    <w:rsid w:val="00EE2417"/>
    <w:rsid w:val="00EE2E6E"/>
    <w:rsid w:val="00EE5193"/>
    <w:rsid w:val="00EE52E4"/>
    <w:rsid w:val="00EE79D2"/>
    <w:rsid w:val="00EF0081"/>
    <w:rsid w:val="00EF0236"/>
    <w:rsid w:val="00EF31AE"/>
    <w:rsid w:val="00EF5D06"/>
    <w:rsid w:val="00EF69BF"/>
    <w:rsid w:val="00F0173F"/>
    <w:rsid w:val="00F048BC"/>
    <w:rsid w:val="00F0536B"/>
    <w:rsid w:val="00F07C06"/>
    <w:rsid w:val="00F13CB2"/>
    <w:rsid w:val="00F13E63"/>
    <w:rsid w:val="00F13E80"/>
    <w:rsid w:val="00F2030E"/>
    <w:rsid w:val="00F27226"/>
    <w:rsid w:val="00F32E01"/>
    <w:rsid w:val="00F333F4"/>
    <w:rsid w:val="00F361B4"/>
    <w:rsid w:val="00F4204D"/>
    <w:rsid w:val="00F4223F"/>
    <w:rsid w:val="00F42DE9"/>
    <w:rsid w:val="00F4603C"/>
    <w:rsid w:val="00F4623E"/>
    <w:rsid w:val="00F47E76"/>
    <w:rsid w:val="00F53BD3"/>
    <w:rsid w:val="00F55DC3"/>
    <w:rsid w:val="00F614E7"/>
    <w:rsid w:val="00F665D1"/>
    <w:rsid w:val="00F71702"/>
    <w:rsid w:val="00F76F9A"/>
    <w:rsid w:val="00F80AE5"/>
    <w:rsid w:val="00F810E4"/>
    <w:rsid w:val="00F85110"/>
    <w:rsid w:val="00F975F1"/>
    <w:rsid w:val="00FA1261"/>
    <w:rsid w:val="00FA2B8B"/>
    <w:rsid w:val="00FA3A7D"/>
    <w:rsid w:val="00FB15D8"/>
    <w:rsid w:val="00FB1CB8"/>
    <w:rsid w:val="00FB51B8"/>
    <w:rsid w:val="00FB60ED"/>
    <w:rsid w:val="00FB7310"/>
    <w:rsid w:val="00FB738D"/>
    <w:rsid w:val="00FC2047"/>
    <w:rsid w:val="00FC2220"/>
    <w:rsid w:val="00FC2D8F"/>
    <w:rsid w:val="00FC4BD0"/>
    <w:rsid w:val="00FD1040"/>
    <w:rsid w:val="00FD4979"/>
    <w:rsid w:val="00FD49EE"/>
    <w:rsid w:val="00FD78E5"/>
    <w:rsid w:val="00FE0DD0"/>
    <w:rsid w:val="00FE1DE1"/>
    <w:rsid w:val="00FE216E"/>
    <w:rsid w:val="00FE2309"/>
    <w:rsid w:val="00FE4F49"/>
    <w:rsid w:val="00FE53C6"/>
    <w:rsid w:val="00FE5DD3"/>
    <w:rsid w:val="00FF3F4F"/>
    <w:rsid w:val="00FF4EE7"/>
    <w:rsid w:val="00FF69B9"/>
    <w:rsid w:val="00FF6F7E"/>
  </w:rsid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ettings>
</file>

<file path=word/styles.xml><?xml version="1.0" encoding="utf-8"?>
<w:styles xmlns:r="http://schemas.openxmlformats.org/officeDocument/2006/relationships" xmlns:w="http://schemas.openxmlformats.org/wordprocessingml/2006/main">
  <w:docDefaults>
    <w:rPrDefault>
      <w:rPr>
        <w:rFonts w:ascii="Calibri" w:eastAsia="宋体" w:hAnsi="Calibri" w:cs="Times New Roman"/>
        <w:kern w:val="2"/>
        <w:sz w:val="21"/>
        <w:szCs w:val="22"/>
        <w:lang w:val="en-US" w:eastAsia="zh-CN"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qFormat="1"/>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header" w:qFormat="1"/>
    <w:lsdException w:name="footer" w:qFormat="1"/>
    <w:lsdException w:name="caption" w:locked="1" w:uiPriority="0" w:qFormat="1"/>
    <w:lsdException w:name="Title" w:locked="1" w:semiHidden="0" w:uiPriority="0" w:unhideWhenUsed="0" w:qFormat="1"/>
    <w:lsdException w:name="Default Paragraph Font" w:locked="1" w:semiHidden="0" w:uiPriority="0" w:unhideWhenUsed="0"/>
    <w:lsdException w:name="Body Text" w:uiPriority="0" w:qFormat="1"/>
    <w:lsdException w:name="Subtitle" w:locked="1" w:semiHidden="0" w:uiPriority="0" w:unhideWhenUsed="0" w:qFormat="1"/>
    <w:lsdException w:name="Block Text" w:qFormat="1"/>
    <w:lsdException w:name="Strong" w:locked="1" w:semiHidden="0" w:uiPriority="0" w:unhideWhenUsed="0" w:qFormat="1"/>
    <w:lsdException w:name="Emphasis" w:locked="1" w:semiHidden="0" w:uiPriority="0" w:unhideWhenUsed="0" w:qFormat="1"/>
    <w:lsdException w:name="Plain Text" w:qFormat="1"/>
    <w:lsdException w:name="Normal (Web)" w:qFormat="1"/>
    <w:lsdException w:name="Table Grid" w:locked="1" w:semiHidden="0" w:uiPriority="0"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E4466"/>
    <w:pPr>
      <w:widowControl w:val="0"/>
      <w:jc w:val="both"/>
    </w:pPr>
  </w:style>
  <w:style w:type="paragraph" w:styleId="Heading1">
    <w:name w:val="heading 1"/>
    <w:basedOn w:val="Normal"/>
    <w:next w:val="Normal"/>
    <w:link w:val="1Char"/>
    <w:autoRedefine/>
    <w:qFormat/>
    <w:locked/>
    <w:rsid w:val="00E967A8"/>
    <w:pPr>
      <w:keepNext/>
      <w:keepLines/>
      <w:spacing w:line="576" w:lineRule="auto"/>
      <w:outlineLvl w:val="0"/>
    </w:pPr>
    <w:rPr>
      <w:rFonts w:ascii="Times New Roman" w:hAnsi="Times New Roman"/>
      <w:b/>
      <w:kern w:val="44"/>
      <w:sz w:val="44"/>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Char"/>
    <w:uiPriority w:val="99"/>
    <w:semiHidden/>
    <w:rsid w:val="00607986"/>
    <w:rPr>
      <w:rFonts w:ascii="Times New Roman" w:hAnsi="Times New Roman"/>
      <w:sz w:val="18"/>
      <w:szCs w:val="18"/>
    </w:rPr>
  </w:style>
  <w:style w:type="character" w:customStyle="1" w:styleId="Char">
    <w:name w:val="批注框文本 Char"/>
    <w:basedOn w:val="DefaultParagraphFont"/>
    <w:link w:val="BalloonText"/>
    <w:uiPriority w:val="99"/>
    <w:semiHidden/>
    <w:locked/>
    <w:rsid w:val="00607986"/>
    <w:rPr>
      <w:rFonts w:ascii="Times New Roman" w:eastAsia="宋体" w:hAnsi="Times New Roman" w:cs="Times New Roman"/>
      <w:sz w:val="18"/>
      <w:szCs w:val="18"/>
    </w:rPr>
  </w:style>
  <w:style w:type="paragraph" w:styleId="Footer">
    <w:name w:val="footer"/>
    <w:basedOn w:val="Normal"/>
    <w:link w:val="Char0"/>
    <w:uiPriority w:val="99"/>
    <w:qFormat/>
    <w:rsid w:val="0077434D"/>
    <w:pPr>
      <w:tabs>
        <w:tab w:val="center" w:pos="4153"/>
        <w:tab w:val="right" w:pos="8306"/>
      </w:tabs>
      <w:snapToGrid w:val="0"/>
      <w:jc w:val="left"/>
    </w:pPr>
    <w:rPr>
      <w:rFonts w:ascii="Times New Roman" w:hAnsi="Times New Roman"/>
      <w:sz w:val="18"/>
      <w:szCs w:val="18"/>
    </w:rPr>
  </w:style>
  <w:style w:type="character" w:customStyle="1" w:styleId="Char0">
    <w:name w:val="页脚 Char"/>
    <w:basedOn w:val="DefaultParagraphFont"/>
    <w:link w:val="Footer"/>
    <w:uiPriority w:val="99"/>
    <w:qFormat/>
    <w:locked/>
    <w:rsid w:val="00BA63C7"/>
    <w:rPr>
      <w:rFonts w:ascii="Times New Roman" w:hAnsi="Times New Roman" w:cs="Times New Roman"/>
      <w:sz w:val="18"/>
      <w:szCs w:val="18"/>
    </w:rPr>
  </w:style>
  <w:style w:type="character" w:styleId="PageNumber">
    <w:name w:val="page number"/>
    <w:basedOn w:val="DefaultParagraphFont"/>
    <w:uiPriority w:val="99"/>
    <w:rsid w:val="0077434D"/>
    <w:rPr>
      <w:rFonts w:cs="Times New Roman"/>
    </w:rPr>
  </w:style>
  <w:style w:type="paragraph" w:customStyle="1" w:styleId="0">
    <w:name w:val="正文_0"/>
    <w:qFormat/>
    <w:rsid w:val="008E4466"/>
    <w:pPr>
      <w:widowControl w:val="0"/>
      <w:jc w:val="both"/>
    </w:pPr>
  </w:style>
  <w:style w:type="paragraph" w:customStyle="1" w:styleId="00">
    <w:name w:val="普通(网站)_0"/>
    <w:basedOn w:val="Normal"/>
    <w:link w:val="Char1"/>
    <w:uiPriority w:val="99"/>
    <w:rsid w:val="008E4466"/>
    <w:pPr>
      <w:widowControl/>
      <w:spacing w:before="100" w:beforeAutospacing="1" w:after="100" w:afterAutospacing="1"/>
      <w:jc w:val="left"/>
    </w:pPr>
    <w:rPr>
      <w:rFonts w:ascii="宋体" w:hAnsi="宋体"/>
      <w:kern w:val="0"/>
      <w:sz w:val="20"/>
      <w:szCs w:val="20"/>
    </w:rPr>
  </w:style>
  <w:style w:type="character" w:customStyle="1" w:styleId="Char1">
    <w:name w:val="普通(网站) Char"/>
    <w:link w:val="00"/>
    <w:uiPriority w:val="99"/>
    <w:locked/>
    <w:rsid w:val="008E4466"/>
    <w:rPr>
      <w:rFonts w:ascii="宋体" w:eastAsia="宋体" w:hAnsi="宋体"/>
      <w:lang w:val="en-US" w:eastAsia="zh-CN"/>
    </w:rPr>
  </w:style>
  <w:style w:type="paragraph" w:customStyle="1" w:styleId="Normal0">
    <w:name w:val="Normal_0"/>
    <w:qFormat/>
    <w:rsid w:val="00944750"/>
    <w:pPr>
      <w:widowControl w:val="0"/>
      <w:jc w:val="both"/>
    </w:pPr>
    <w:rPr>
      <w:rFonts w:ascii="Time New Romans" w:hAnsi="Time New Romans" w:cs="宋体"/>
      <w:sz w:val="24"/>
    </w:rPr>
  </w:style>
  <w:style w:type="paragraph" w:customStyle="1" w:styleId="Normal1">
    <w:name w:val="Normal_1"/>
    <w:qFormat/>
    <w:rsid w:val="00E64732"/>
    <w:pPr>
      <w:widowControl w:val="0"/>
      <w:jc w:val="both"/>
    </w:pPr>
    <w:rPr>
      <w:rFonts w:ascii="Time New Romans" w:hAnsi="Time New Romans" w:cs="宋体"/>
    </w:rPr>
  </w:style>
  <w:style w:type="paragraph" w:styleId="Header">
    <w:name w:val="header"/>
    <w:basedOn w:val="Normal"/>
    <w:link w:val="Char2"/>
    <w:uiPriority w:val="99"/>
    <w:unhideWhenUsed/>
    <w:qFormat/>
    <w:rsid w:val="002105EF"/>
    <w:pPr>
      <w:pBdr>
        <w:bottom w:val="single" w:sz="6" w:space="1" w:color="auto"/>
      </w:pBdr>
      <w:tabs>
        <w:tab w:val="center" w:pos="4153"/>
        <w:tab w:val="right" w:pos="8306"/>
      </w:tabs>
      <w:snapToGrid w:val="0"/>
      <w:jc w:val="center"/>
    </w:pPr>
    <w:rPr>
      <w:sz w:val="18"/>
      <w:szCs w:val="18"/>
    </w:rPr>
  </w:style>
  <w:style w:type="character" w:customStyle="1" w:styleId="Char2">
    <w:name w:val="页眉 Char"/>
    <w:basedOn w:val="DefaultParagraphFont"/>
    <w:link w:val="Header"/>
    <w:uiPriority w:val="99"/>
    <w:rsid w:val="002105EF"/>
    <w:rPr>
      <w:sz w:val="18"/>
      <w:szCs w:val="18"/>
    </w:rPr>
  </w:style>
  <w:style w:type="paragraph" w:styleId="PlainText">
    <w:name w:val="Plain Text"/>
    <w:basedOn w:val="Normal"/>
    <w:link w:val="Char3"/>
    <w:uiPriority w:val="99"/>
    <w:qFormat/>
    <w:rsid w:val="005C4999"/>
    <w:rPr>
      <w:rFonts w:ascii="宋体" w:hAnsi="Courier New" w:cs="Courier New"/>
      <w:szCs w:val="21"/>
    </w:rPr>
  </w:style>
  <w:style w:type="character" w:customStyle="1" w:styleId="Char3">
    <w:name w:val="纯文本 Char"/>
    <w:basedOn w:val="DefaultParagraphFont"/>
    <w:link w:val="PlainText"/>
    <w:uiPriority w:val="99"/>
    <w:qFormat/>
    <w:rsid w:val="005C4999"/>
    <w:rPr>
      <w:rFonts w:ascii="宋体" w:hAnsi="Courier New" w:cs="Courier New"/>
      <w:szCs w:val="21"/>
    </w:rPr>
  </w:style>
  <w:style w:type="paragraph" w:customStyle="1" w:styleId="01">
    <w:name w:val="纯文本_0"/>
    <w:basedOn w:val="Normal"/>
    <w:qFormat/>
    <w:rsid w:val="005C4999"/>
    <w:rPr>
      <w:rFonts w:ascii="宋体" w:hAnsi="Courier New" w:cs="Courier New"/>
      <w:szCs w:val="21"/>
    </w:rPr>
  </w:style>
  <w:style w:type="table" w:styleId="TableGrid">
    <w:name w:val="Table Grid"/>
    <w:basedOn w:val="TableNormal"/>
    <w:qFormat/>
    <w:locked/>
    <w:rsid w:val="00800DE6"/>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Strong">
    <w:name w:val="Strong"/>
    <w:basedOn w:val="DefaultParagraphFont"/>
    <w:qFormat/>
    <w:locked/>
    <w:rsid w:val="00643CB9"/>
    <w:rPr>
      <w:b/>
      <w:bCs/>
    </w:rPr>
  </w:style>
  <w:style w:type="paragraph" w:styleId="NormalWeb">
    <w:name w:val="Normal (Web)"/>
    <w:basedOn w:val="Normal"/>
    <w:uiPriority w:val="99"/>
    <w:unhideWhenUsed/>
    <w:qFormat/>
    <w:rsid w:val="00643CB9"/>
    <w:pPr>
      <w:widowControl/>
      <w:spacing w:before="100" w:beforeAutospacing="1" w:after="100" w:afterAutospacing="1"/>
      <w:jc w:val="left"/>
    </w:pPr>
    <w:rPr>
      <w:rFonts w:ascii="宋体" w:hAnsi="宋体" w:cs="宋体"/>
      <w:kern w:val="0"/>
      <w:sz w:val="24"/>
      <w:szCs w:val="24"/>
    </w:rPr>
  </w:style>
  <w:style w:type="character" w:customStyle="1" w:styleId="1Char">
    <w:name w:val="标题 1 Char"/>
    <w:basedOn w:val="DefaultParagraphFont"/>
    <w:link w:val="Heading1"/>
    <w:qFormat/>
    <w:rsid w:val="00E967A8"/>
    <w:rPr>
      <w:rFonts w:ascii="Times New Roman" w:hAnsi="Times New Roman"/>
      <w:b/>
      <w:kern w:val="44"/>
      <w:sz w:val="44"/>
      <w:szCs w:val="21"/>
    </w:rPr>
  </w:style>
  <w:style w:type="paragraph" w:styleId="BodyText">
    <w:name w:val="Body Text"/>
    <w:basedOn w:val="Normal"/>
    <w:link w:val="Char4"/>
    <w:autoRedefine/>
    <w:qFormat/>
    <w:rsid w:val="00E967A8"/>
    <w:rPr>
      <w:rFonts w:ascii="Times New Roman" w:hAnsi="Times New Roman"/>
      <w:szCs w:val="21"/>
    </w:rPr>
  </w:style>
  <w:style w:type="character" w:customStyle="1" w:styleId="Char4">
    <w:name w:val="正文文本 Char"/>
    <w:basedOn w:val="DefaultParagraphFont"/>
    <w:link w:val="BodyText"/>
    <w:rsid w:val="00E967A8"/>
    <w:rPr>
      <w:rFonts w:ascii="Times New Roman" w:hAnsi="Times New Roman"/>
      <w:szCs w:val="21"/>
    </w:rPr>
  </w:style>
  <w:style w:type="paragraph" w:styleId="TOC5">
    <w:name w:val="toc 5"/>
    <w:next w:val="Normal"/>
    <w:autoRedefine/>
    <w:qFormat/>
    <w:locked/>
    <w:rsid w:val="00E967A8"/>
    <w:pPr>
      <w:widowControl w:val="0"/>
      <w:wordWrap w:val="0"/>
      <w:ind w:left="1275"/>
      <w:jc w:val="both"/>
    </w:pPr>
    <w:rPr>
      <w:rFonts w:ascii="宋体" w:eastAsia="Times New Roman" w:hAnsi="宋体" w:cstheme="minorBidi"/>
      <w:kern w:val="0"/>
      <w:sz w:val="20"/>
      <w:szCs w:val="20"/>
    </w:rPr>
  </w:style>
  <w:style w:type="paragraph" w:styleId="NoSpacing">
    <w:name w:val="No Spacing"/>
    <w:autoRedefine/>
    <w:uiPriority w:val="1"/>
    <w:qFormat/>
    <w:rsid w:val="00E967A8"/>
    <w:pPr>
      <w:adjustRightInd w:val="0"/>
      <w:snapToGrid w:val="0"/>
    </w:pPr>
    <w:rPr>
      <w:rFonts w:ascii="Tahoma" w:eastAsia="微软雅黑" w:hAnsi="Tahoma"/>
      <w:kern w:val="0"/>
      <w:sz w:val="22"/>
    </w:rPr>
  </w:style>
  <w:style w:type="paragraph" w:customStyle="1" w:styleId="Picturecaption1">
    <w:name w:val="Picture caption|1"/>
    <w:basedOn w:val="Normal"/>
    <w:autoRedefine/>
    <w:qFormat/>
    <w:rsid w:val="00E967A8"/>
    <w:pPr>
      <w:spacing w:line="297" w:lineRule="exact"/>
      <w:ind w:firstLine="280"/>
    </w:pPr>
    <w:rPr>
      <w:rFonts w:ascii="Times New Roman" w:hAnsi="Times New Roman"/>
      <w:szCs w:val="21"/>
      <w:shd w:val="clear" w:color="auto" w:fill="FFFFFF"/>
    </w:rPr>
  </w:style>
  <w:style w:type="paragraph" w:customStyle="1" w:styleId="Normal01">
    <w:name w:val="Normal_0_1"/>
    <w:autoRedefine/>
    <w:qFormat/>
    <w:rsid w:val="00E967A8"/>
    <w:rPr>
      <w:rFonts w:ascii="Times New Roman" w:eastAsia="Times New Roman" w:hAnsi="Times New Roman"/>
      <w:kern w:val="0"/>
      <w:sz w:val="24"/>
      <w:szCs w:val="24"/>
    </w:rPr>
  </w:style>
  <w:style w:type="paragraph" w:customStyle="1" w:styleId="Normal00">
    <w:name w:val="Normal_0_0"/>
    <w:autoRedefine/>
    <w:qFormat/>
    <w:rsid w:val="00E967A8"/>
    <w:rPr>
      <w:rFonts w:ascii="Times New Roman" w:eastAsia="Times New Roman" w:hAnsi="Times New Roman"/>
      <w:kern w:val="0"/>
      <w:sz w:val="24"/>
      <w:szCs w:val="24"/>
    </w:rPr>
  </w:style>
  <w:style w:type="paragraph" w:styleId="BlockText">
    <w:name w:val="Block Text"/>
    <w:uiPriority w:val="99"/>
    <w:semiHidden/>
    <w:qFormat/>
    <w:rsid w:val="008F3B05"/>
    <w:pPr>
      <w:widowControl w:val="0"/>
      <w:spacing w:after="120"/>
      <w:ind w:left="1440" w:right="700" w:leftChars="700" w:rightChars="700"/>
      <w:jc w:val="both"/>
    </w:p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 Type="http://schemas.openxmlformats.org/officeDocument/2006/relationships/settings" Target="settings.xml"/><Relationship Id="rId10" Type="http://schemas.openxmlformats.org/officeDocument/2006/relationships/oleObject" Target="embeddings/oleObject2.bin"/><Relationship Id="rId100" Type="http://schemas.openxmlformats.org/officeDocument/2006/relationships/oleObject" Target="embeddings/oleObject51.bin"/><Relationship Id="rId101" Type="http://schemas.openxmlformats.org/officeDocument/2006/relationships/image" Target="media/image46.wmf"/><Relationship Id="rId102" Type="http://schemas.openxmlformats.org/officeDocument/2006/relationships/oleObject" Target="embeddings/oleObject52.bin"/><Relationship Id="rId103" Type="http://schemas.openxmlformats.org/officeDocument/2006/relationships/image" Target="media/image47.wmf"/><Relationship Id="rId104" Type="http://schemas.openxmlformats.org/officeDocument/2006/relationships/oleObject" Target="embeddings/oleObject53.bin"/><Relationship Id="rId105" Type="http://schemas.openxmlformats.org/officeDocument/2006/relationships/image" Target="media/image48.wmf"/><Relationship Id="rId106" Type="http://schemas.openxmlformats.org/officeDocument/2006/relationships/oleObject" Target="embeddings/oleObject54.bin"/><Relationship Id="rId107" Type="http://schemas.openxmlformats.org/officeDocument/2006/relationships/image" Target="media/image49.wmf"/><Relationship Id="rId108" Type="http://schemas.openxmlformats.org/officeDocument/2006/relationships/oleObject" Target="embeddings/oleObject55.bin"/><Relationship Id="rId109" Type="http://schemas.openxmlformats.org/officeDocument/2006/relationships/image" Target="media/image50.png"/><Relationship Id="rId11" Type="http://schemas.openxmlformats.org/officeDocument/2006/relationships/image" Target="media/image5.wmf"/><Relationship Id="rId110" Type="http://schemas.openxmlformats.org/officeDocument/2006/relationships/image" Target="media/image51.wmf"/><Relationship Id="rId111" Type="http://schemas.openxmlformats.org/officeDocument/2006/relationships/oleObject" Target="embeddings/oleObject56.bin"/><Relationship Id="rId112" Type="http://schemas.openxmlformats.org/officeDocument/2006/relationships/image" Target="media/image52.wmf"/><Relationship Id="rId113" Type="http://schemas.openxmlformats.org/officeDocument/2006/relationships/oleObject" Target="embeddings/oleObject57.bin"/><Relationship Id="rId114" Type="http://schemas.openxmlformats.org/officeDocument/2006/relationships/image" Target="media/image53.wmf"/><Relationship Id="rId115" Type="http://schemas.openxmlformats.org/officeDocument/2006/relationships/oleObject" Target="embeddings/oleObject58.bin"/><Relationship Id="rId116" Type="http://schemas.openxmlformats.org/officeDocument/2006/relationships/image" Target="media/image54.wmf"/><Relationship Id="rId117" Type="http://schemas.openxmlformats.org/officeDocument/2006/relationships/oleObject" Target="embeddings/oleObject59.bin"/><Relationship Id="rId118" Type="http://schemas.openxmlformats.org/officeDocument/2006/relationships/image" Target="media/image55.wmf"/><Relationship Id="rId119" Type="http://schemas.openxmlformats.org/officeDocument/2006/relationships/oleObject" Target="embeddings/oleObject60.bin"/><Relationship Id="rId12" Type="http://schemas.openxmlformats.org/officeDocument/2006/relationships/oleObject" Target="embeddings/oleObject3.bin"/><Relationship Id="rId120" Type="http://schemas.openxmlformats.org/officeDocument/2006/relationships/image" Target="media/image56.wmf"/><Relationship Id="rId121" Type="http://schemas.openxmlformats.org/officeDocument/2006/relationships/oleObject" Target="embeddings/oleObject61.bin"/><Relationship Id="rId122" Type="http://schemas.openxmlformats.org/officeDocument/2006/relationships/image" Target="media/image57.wmf"/><Relationship Id="rId123" Type="http://schemas.openxmlformats.org/officeDocument/2006/relationships/oleObject" Target="embeddings/oleObject62.bin"/><Relationship Id="rId124" Type="http://schemas.openxmlformats.org/officeDocument/2006/relationships/image" Target="media/image58.wmf"/><Relationship Id="rId125" Type="http://schemas.openxmlformats.org/officeDocument/2006/relationships/oleObject" Target="embeddings/oleObject63.bin"/><Relationship Id="rId126" Type="http://schemas.openxmlformats.org/officeDocument/2006/relationships/image" Target="media/image59.wmf"/><Relationship Id="rId127" Type="http://schemas.openxmlformats.org/officeDocument/2006/relationships/oleObject" Target="embeddings/oleObject64.bin"/><Relationship Id="rId128" Type="http://schemas.openxmlformats.org/officeDocument/2006/relationships/image" Target="media/image60.wmf"/><Relationship Id="rId129" Type="http://schemas.openxmlformats.org/officeDocument/2006/relationships/oleObject" Target="embeddings/oleObject65.bin"/><Relationship Id="rId13" Type="http://schemas.openxmlformats.org/officeDocument/2006/relationships/image" Target="media/image6.wmf"/><Relationship Id="rId130" Type="http://schemas.openxmlformats.org/officeDocument/2006/relationships/image" Target="media/image61.png"/><Relationship Id="rId131" Type="http://schemas.openxmlformats.org/officeDocument/2006/relationships/image" Target="media/image62.wmf"/><Relationship Id="rId132" Type="http://schemas.openxmlformats.org/officeDocument/2006/relationships/oleObject" Target="embeddings/oleObject66.bin"/><Relationship Id="rId133" Type="http://schemas.openxmlformats.org/officeDocument/2006/relationships/image" Target="media/image63.wmf"/><Relationship Id="rId134" Type="http://schemas.openxmlformats.org/officeDocument/2006/relationships/oleObject" Target="embeddings/oleObject67.bin"/><Relationship Id="rId135" Type="http://schemas.openxmlformats.org/officeDocument/2006/relationships/image" Target="media/image64.wmf"/><Relationship Id="rId136" Type="http://schemas.openxmlformats.org/officeDocument/2006/relationships/oleObject" Target="embeddings/oleObject68.bin"/><Relationship Id="rId137" Type="http://schemas.openxmlformats.org/officeDocument/2006/relationships/image" Target="media/image65.wmf"/><Relationship Id="rId138" Type="http://schemas.openxmlformats.org/officeDocument/2006/relationships/oleObject" Target="embeddings/oleObject69.bin"/><Relationship Id="rId139" Type="http://schemas.openxmlformats.org/officeDocument/2006/relationships/image" Target="media/image66.wmf"/><Relationship Id="rId14" Type="http://schemas.openxmlformats.org/officeDocument/2006/relationships/oleObject" Target="embeddings/oleObject4.bin"/><Relationship Id="rId140" Type="http://schemas.openxmlformats.org/officeDocument/2006/relationships/oleObject" Target="embeddings/oleObject70.bin"/><Relationship Id="rId141" Type="http://schemas.openxmlformats.org/officeDocument/2006/relationships/image" Target="media/image67.wmf"/><Relationship Id="rId142" Type="http://schemas.openxmlformats.org/officeDocument/2006/relationships/oleObject" Target="embeddings/oleObject71.bin"/><Relationship Id="rId143" Type="http://schemas.openxmlformats.org/officeDocument/2006/relationships/image" Target="media/image68.wmf"/><Relationship Id="rId144" Type="http://schemas.openxmlformats.org/officeDocument/2006/relationships/oleObject" Target="embeddings/oleObject72.bin"/><Relationship Id="rId145" Type="http://schemas.openxmlformats.org/officeDocument/2006/relationships/image" Target="media/image69.wmf"/><Relationship Id="rId146" Type="http://schemas.openxmlformats.org/officeDocument/2006/relationships/oleObject" Target="embeddings/oleObject73.bin"/><Relationship Id="rId147" Type="http://schemas.openxmlformats.org/officeDocument/2006/relationships/image" Target="media/image70.wmf"/><Relationship Id="rId148" Type="http://schemas.openxmlformats.org/officeDocument/2006/relationships/oleObject" Target="embeddings/oleObject74.bin"/><Relationship Id="rId149" Type="http://schemas.openxmlformats.org/officeDocument/2006/relationships/image" Target="media/image71.wmf"/><Relationship Id="rId15" Type="http://schemas.openxmlformats.org/officeDocument/2006/relationships/image" Target="media/image7.wmf"/><Relationship Id="rId150" Type="http://schemas.openxmlformats.org/officeDocument/2006/relationships/oleObject" Target="embeddings/oleObject75.bin"/><Relationship Id="rId151" Type="http://schemas.openxmlformats.org/officeDocument/2006/relationships/image" Target="media/image72.wmf"/><Relationship Id="rId152" Type="http://schemas.openxmlformats.org/officeDocument/2006/relationships/oleObject" Target="embeddings/oleObject76.bin"/><Relationship Id="rId153" Type="http://schemas.openxmlformats.org/officeDocument/2006/relationships/oleObject" Target="embeddings/oleObject77.bin"/><Relationship Id="rId154" Type="http://schemas.openxmlformats.org/officeDocument/2006/relationships/image" Target="media/image73.wmf"/><Relationship Id="rId155" Type="http://schemas.openxmlformats.org/officeDocument/2006/relationships/oleObject" Target="embeddings/oleObject78.bin"/><Relationship Id="rId156" Type="http://schemas.openxmlformats.org/officeDocument/2006/relationships/image" Target="media/image74.wmf"/><Relationship Id="rId157" Type="http://schemas.openxmlformats.org/officeDocument/2006/relationships/oleObject" Target="embeddings/oleObject79.bin"/><Relationship Id="rId158" Type="http://schemas.openxmlformats.org/officeDocument/2006/relationships/image" Target="media/image75.wmf"/><Relationship Id="rId159" Type="http://schemas.openxmlformats.org/officeDocument/2006/relationships/oleObject" Target="embeddings/oleObject80.bin"/><Relationship Id="rId16" Type="http://schemas.openxmlformats.org/officeDocument/2006/relationships/oleObject" Target="embeddings/oleObject5.bin"/><Relationship Id="rId160" Type="http://schemas.openxmlformats.org/officeDocument/2006/relationships/image" Target="media/image76.wmf"/><Relationship Id="rId161" Type="http://schemas.openxmlformats.org/officeDocument/2006/relationships/oleObject" Target="embeddings/oleObject81.bin"/><Relationship Id="rId162" Type="http://schemas.openxmlformats.org/officeDocument/2006/relationships/image" Target="media/image77.wmf"/><Relationship Id="rId163" Type="http://schemas.openxmlformats.org/officeDocument/2006/relationships/oleObject" Target="embeddings/oleObject82.bin"/><Relationship Id="rId164" Type="http://schemas.openxmlformats.org/officeDocument/2006/relationships/image" Target="media/image78.wmf"/><Relationship Id="rId165" Type="http://schemas.openxmlformats.org/officeDocument/2006/relationships/oleObject" Target="embeddings/oleObject83.bin"/><Relationship Id="rId166" Type="http://schemas.openxmlformats.org/officeDocument/2006/relationships/image" Target="media/image79.wmf"/><Relationship Id="rId167" Type="http://schemas.openxmlformats.org/officeDocument/2006/relationships/oleObject" Target="embeddings/oleObject84.bin"/><Relationship Id="rId168" Type="http://schemas.openxmlformats.org/officeDocument/2006/relationships/image" Target="media/image80.wmf"/><Relationship Id="rId169" Type="http://schemas.openxmlformats.org/officeDocument/2006/relationships/oleObject" Target="embeddings/oleObject85.bin"/><Relationship Id="rId17" Type="http://schemas.openxmlformats.org/officeDocument/2006/relationships/oleObject" Target="embeddings/oleObject6.bin"/><Relationship Id="rId170" Type="http://schemas.openxmlformats.org/officeDocument/2006/relationships/image" Target="media/image81.wmf"/><Relationship Id="rId171" Type="http://schemas.openxmlformats.org/officeDocument/2006/relationships/oleObject" Target="embeddings/oleObject86.bin"/><Relationship Id="rId172" Type="http://schemas.openxmlformats.org/officeDocument/2006/relationships/oleObject" Target="embeddings/oleObject87.bin"/><Relationship Id="rId173" Type="http://schemas.openxmlformats.org/officeDocument/2006/relationships/image" Target="media/image82.wmf"/><Relationship Id="rId174" Type="http://schemas.openxmlformats.org/officeDocument/2006/relationships/oleObject" Target="embeddings/oleObject88.bin"/><Relationship Id="rId175" Type="http://schemas.openxmlformats.org/officeDocument/2006/relationships/oleObject" Target="embeddings/oleObject89.bin"/><Relationship Id="rId176" Type="http://schemas.openxmlformats.org/officeDocument/2006/relationships/image" Target="media/image83.wmf"/><Relationship Id="rId177" Type="http://schemas.openxmlformats.org/officeDocument/2006/relationships/oleObject" Target="embeddings/oleObject90.bin"/><Relationship Id="rId178" Type="http://schemas.openxmlformats.org/officeDocument/2006/relationships/image" Target="media/image84.wmf"/><Relationship Id="rId179" Type="http://schemas.openxmlformats.org/officeDocument/2006/relationships/oleObject" Target="embeddings/oleObject91.bin"/><Relationship Id="rId18" Type="http://schemas.openxmlformats.org/officeDocument/2006/relationships/image" Target="media/image8.wmf"/><Relationship Id="rId180" Type="http://schemas.openxmlformats.org/officeDocument/2006/relationships/image" Target="media/image85.wmf"/><Relationship Id="rId181" Type="http://schemas.openxmlformats.org/officeDocument/2006/relationships/oleObject" Target="embeddings/oleObject92.bin"/><Relationship Id="rId182" Type="http://schemas.openxmlformats.org/officeDocument/2006/relationships/oleObject" Target="embeddings/oleObject93.bin"/><Relationship Id="rId183" Type="http://schemas.openxmlformats.org/officeDocument/2006/relationships/image" Target="media/image86.wmf"/><Relationship Id="rId184" Type="http://schemas.openxmlformats.org/officeDocument/2006/relationships/oleObject" Target="embeddings/oleObject94.bin"/><Relationship Id="rId185" Type="http://schemas.openxmlformats.org/officeDocument/2006/relationships/image" Target="media/image87.wmf"/><Relationship Id="rId186" Type="http://schemas.openxmlformats.org/officeDocument/2006/relationships/oleObject" Target="embeddings/oleObject95.bin"/><Relationship Id="rId187" Type="http://schemas.openxmlformats.org/officeDocument/2006/relationships/image" Target="media/image88.wmf"/><Relationship Id="rId188" Type="http://schemas.openxmlformats.org/officeDocument/2006/relationships/oleObject" Target="embeddings/oleObject96.bin"/><Relationship Id="rId189" Type="http://schemas.openxmlformats.org/officeDocument/2006/relationships/image" Target="media/image89.wmf"/><Relationship Id="rId19" Type="http://schemas.openxmlformats.org/officeDocument/2006/relationships/oleObject" Target="embeddings/oleObject7.bin"/><Relationship Id="rId190" Type="http://schemas.openxmlformats.org/officeDocument/2006/relationships/oleObject" Target="embeddings/oleObject97.bin"/><Relationship Id="rId191" Type="http://schemas.openxmlformats.org/officeDocument/2006/relationships/image" Target="media/image90.wmf"/><Relationship Id="rId192" Type="http://schemas.openxmlformats.org/officeDocument/2006/relationships/oleObject" Target="embeddings/oleObject98.bin"/><Relationship Id="rId193" Type="http://schemas.openxmlformats.org/officeDocument/2006/relationships/oleObject" Target="embeddings/oleObject99.bin"/><Relationship Id="rId194" Type="http://schemas.openxmlformats.org/officeDocument/2006/relationships/image" Target="media/image91.wmf"/><Relationship Id="rId195" Type="http://schemas.openxmlformats.org/officeDocument/2006/relationships/oleObject" Target="embeddings/oleObject100.bin"/><Relationship Id="rId196" Type="http://schemas.openxmlformats.org/officeDocument/2006/relationships/image" Target="media/image92.wmf"/><Relationship Id="rId197" Type="http://schemas.openxmlformats.org/officeDocument/2006/relationships/oleObject" Target="embeddings/oleObject101.bin"/><Relationship Id="rId198" Type="http://schemas.openxmlformats.org/officeDocument/2006/relationships/image" Target="media/image93.wmf"/><Relationship Id="rId199" Type="http://schemas.openxmlformats.org/officeDocument/2006/relationships/oleObject" Target="embeddings/oleObject102.bin"/><Relationship Id="rId2" Type="http://schemas.openxmlformats.org/officeDocument/2006/relationships/webSettings" Target="webSettings.xml"/><Relationship Id="rId20" Type="http://schemas.openxmlformats.org/officeDocument/2006/relationships/image" Target="media/image9.wmf"/><Relationship Id="rId200" Type="http://schemas.openxmlformats.org/officeDocument/2006/relationships/image" Target="media/image94.wmf"/><Relationship Id="rId201" Type="http://schemas.openxmlformats.org/officeDocument/2006/relationships/oleObject" Target="embeddings/oleObject103.bin"/><Relationship Id="rId202" Type="http://schemas.openxmlformats.org/officeDocument/2006/relationships/oleObject" Target="embeddings/oleObject104.bin"/><Relationship Id="rId203" Type="http://schemas.openxmlformats.org/officeDocument/2006/relationships/image" Target="media/image95.wmf"/><Relationship Id="rId204" Type="http://schemas.openxmlformats.org/officeDocument/2006/relationships/oleObject" Target="embeddings/oleObject105.bin"/><Relationship Id="rId205" Type="http://schemas.openxmlformats.org/officeDocument/2006/relationships/image" Target="media/image96.wmf"/><Relationship Id="rId206" Type="http://schemas.openxmlformats.org/officeDocument/2006/relationships/oleObject" Target="embeddings/oleObject106.bin"/><Relationship Id="rId207" Type="http://schemas.openxmlformats.org/officeDocument/2006/relationships/image" Target="media/image97.wmf"/><Relationship Id="rId208" Type="http://schemas.openxmlformats.org/officeDocument/2006/relationships/oleObject" Target="embeddings/oleObject107.bin"/><Relationship Id="rId209" Type="http://schemas.openxmlformats.org/officeDocument/2006/relationships/image" Target="media/image98.wmf"/><Relationship Id="rId21" Type="http://schemas.openxmlformats.org/officeDocument/2006/relationships/oleObject" Target="embeddings/oleObject8.bin"/><Relationship Id="rId210" Type="http://schemas.openxmlformats.org/officeDocument/2006/relationships/oleObject" Target="embeddings/oleObject108.bin"/><Relationship Id="rId211" Type="http://schemas.openxmlformats.org/officeDocument/2006/relationships/image" Target="media/image99.wmf"/><Relationship Id="rId212" Type="http://schemas.openxmlformats.org/officeDocument/2006/relationships/oleObject" Target="embeddings/oleObject109.bin"/><Relationship Id="rId213" Type="http://schemas.openxmlformats.org/officeDocument/2006/relationships/image" Target="media/image100.wmf"/><Relationship Id="rId214" Type="http://schemas.openxmlformats.org/officeDocument/2006/relationships/oleObject" Target="embeddings/oleObject110.bin"/><Relationship Id="rId215" Type="http://schemas.openxmlformats.org/officeDocument/2006/relationships/image" Target="media/image101.wmf"/><Relationship Id="rId216" Type="http://schemas.openxmlformats.org/officeDocument/2006/relationships/oleObject" Target="embeddings/oleObject111.bin"/><Relationship Id="rId217" Type="http://schemas.openxmlformats.org/officeDocument/2006/relationships/image" Target="media/image102.wmf"/><Relationship Id="rId218" Type="http://schemas.openxmlformats.org/officeDocument/2006/relationships/oleObject" Target="embeddings/oleObject112.bin"/><Relationship Id="rId219" Type="http://schemas.openxmlformats.org/officeDocument/2006/relationships/image" Target="media/image103.wmf"/><Relationship Id="rId22" Type="http://schemas.openxmlformats.org/officeDocument/2006/relationships/image" Target="media/image10.wmf"/><Relationship Id="rId220" Type="http://schemas.openxmlformats.org/officeDocument/2006/relationships/oleObject" Target="embeddings/oleObject113.bin"/><Relationship Id="rId221" Type="http://schemas.openxmlformats.org/officeDocument/2006/relationships/image" Target="media/image104.wmf"/><Relationship Id="rId222" Type="http://schemas.openxmlformats.org/officeDocument/2006/relationships/oleObject" Target="embeddings/oleObject114.bin"/><Relationship Id="rId223" Type="http://schemas.openxmlformats.org/officeDocument/2006/relationships/image" Target="media/image105.wmf"/><Relationship Id="rId224" Type="http://schemas.openxmlformats.org/officeDocument/2006/relationships/oleObject" Target="embeddings/oleObject115.bin"/><Relationship Id="rId225" Type="http://schemas.openxmlformats.org/officeDocument/2006/relationships/image" Target="media/image106.wmf"/><Relationship Id="rId226" Type="http://schemas.openxmlformats.org/officeDocument/2006/relationships/oleObject" Target="embeddings/oleObject116.bin"/><Relationship Id="rId227" Type="http://schemas.openxmlformats.org/officeDocument/2006/relationships/image" Target="media/image107.wmf"/><Relationship Id="rId228" Type="http://schemas.openxmlformats.org/officeDocument/2006/relationships/oleObject" Target="embeddings/oleObject117.bin"/><Relationship Id="rId229" Type="http://schemas.openxmlformats.org/officeDocument/2006/relationships/image" Target="media/image108.wmf"/><Relationship Id="rId23" Type="http://schemas.openxmlformats.org/officeDocument/2006/relationships/oleObject" Target="embeddings/oleObject9.bin"/><Relationship Id="rId230" Type="http://schemas.openxmlformats.org/officeDocument/2006/relationships/oleObject" Target="embeddings/oleObject118.bin"/><Relationship Id="rId231" Type="http://schemas.openxmlformats.org/officeDocument/2006/relationships/image" Target="media/image109.wmf"/><Relationship Id="rId232" Type="http://schemas.openxmlformats.org/officeDocument/2006/relationships/oleObject" Target="embeddings/oleObject119.bin"/><Relationship Id="rId233" Type="http://schemas.openxmlformats.org/officeDocument/2006/relationships/image" Target="media/image110.wmf"/><Relationship Id="rId234" Type="http://schemas.openxmlformats.org/officeDocument/2006/relationships/oleObject" Target="embeddings/oleObject120.bin"/><Relationship Id="rId235" Type="http://schemas.openxmlformats.org/officeDocument/2006/relationships/image" Target="media/image111.wmf"/><Relationship Id="rId236" Type="http://schemas.openxmlformats.org/officeDocument/2006/relationships/oleObject" Target="embeddings/oleObject121.bin"/><Relationship Id="rId237" Type="http://schemas.openxmlformats.org/officeDocument/2006/relationships/oleObject" Target="embeddings/oleObject122.bin"/><Relationship Id="rId238" Type="http://schemas.openxmlformats.org/officeDocument/2006/relationships/image" Target="media/image112.wmf"/><Relationship Id="rId239" Type="http://schemas.openxmlformats.org/officeDocument/2006/relationships/oleObject" Target="embeddings/oleObject123.bin"/><Relationship Id="rId24" Type="http://schemas.openxmlformats.org/officeDocument/2006/relationships/image" Target="media/image11.wmf"/><Relationship Id="rId240" Type="http://schemas.openxmlformats.org/officeDocument/2006/relationships/image" Target="media/image113.wmf"/><Relationship Id="rId241" Type="http://schemas.openxmlformats.org/officeDocument/2006/relationships/oleObject" Target="embeddings/oleObject124.bin"/><Relationship Id="rId242" Type="http://schemas.openxmlformats.org/officeDocument/2006/relationships/image" Target="media/image114.wmf"/><Relationship Id="rId243" Type="http://schemas.openxmlformats.org/officeDocument/2006/relationships/oleObject" Target="embeddings/oleObject125.bin"/><Relationship Id="rId244" Type="http://schemas.openxmlformats.org/officeDocument/2006/relationships/image" Target="media/image115.wmf"/><Relationship Id="rId245" Type="http://schemas.openxmlformats.org/officeDocument/2006/relationships/oleObject" Target="embeddings/oleObject126.bin"/><Relationship Id="rId246" Type="http://schemas.openxmlformats.org/officeDocument/2006/relationships/image" Target="media/image116.wmf"/><Relationship Id="rId247" Type="http://schemas.openxmlformats.org/officeDocument/2006/relationships/oleObject" Target="embeddings/oleObject127.bin"/><Relationship Id="rId248" Type="http://schemas.openxmlformats.org/officeDocument/2006/relationships/image" Target="media/image117.wmf"/><Relationship Id="rId249" Type="http://schemas.openxmlformats.org/officeDocument/2006/relationships/oleObject" Target="embeddings/oleObject128.bin"/><Relationship Id="rId25" Type="http://schemas.openxmlformats.org/officeDocument/2006/relationships/oleObject" Target="embeddings/oleObject10.bin"/><Relationship Id="rId250" Type="http://schemas.openxmlformats.org/officeDocument/2006/relationships/image" Target="media/image118.wmf"/><Relationship Id="rId251" Type="http://schemas.openxmlformats.org/officeDocument/2006/relationships/oleObject" Target="embeddings/oleObject129.bin"/><Relationship Id="rId252" Type="http://schemas.openxmlformats.org/officeDocument/2006/relationships/image" Target="media/image119.wmf"/><Relationship Id="rId253" Type="http://schemas.openxmlformats.org/officeDocument/2006/relationships/oleObject" Target="embeddings/oleObject130.bin"/><Relationship Id="rId254" Type="http://schemas.openxmlformats.org/officeDocument/2006/relationships/image" Target="media/image120.wmf"/><Relationship Id="rId255" Type="http://schemas.openxmlformats.org/officeDocument/2006/relationships/oleObject" Target="embeddings/oleObject131.bin"/><Relationship Id="rId256" Type="http://schemas.openxmlformats.org/officeDocument/2006/relationships/image" Target="media/image121.wmf"/><Relationship Id="rId257" Type="http://schemas.openxmlformats.org/officeDocument/2006/relationships/oleObject" Target="embeddings/oleObject132.bin"/><Relationship Id="rId258" Type="http://schemas.openxmlformats.org/officeDocument/2006/relationships/image" Target="media/image122.wmf"/><Relationship Id="rId259" Type="http://schemas.openxmlformats.org/officeDocument/2006/relationships/oleObject" Target="embeddings/oleObject133.bin"/><Relationship Id="rId26" Type="http://schemas.openxmlformats.org/officeDocument/2006/relationships/image" Target="media/image12.wmf"/><Relationship Id="rId260" Type="http://schemas.openxmlformats.org/officeDocument/2006/relationships/image" Target="media/image123.wmf"/><Relationship Id="rId261" Type="http://schemas.openxmlformats.org/officeDocument/2006/relationships/oleObject" Target="embeddings/oleObject134.bin"/><Relationship Id="rId262" Type="http://schemas.openxmlformats.org/officeDocument/2006/relationships/image" Target="media/image124.wmf"/><Relationship Id="rId263" Type="http://schemas.openxmlformats.org/officeDocument/2006/relationships/oleObject" Target="embeddings/oleObject135.bin"/><Relationship Id="rId264" Type="http://schemas.openxmlformats.org/officeDocument/2006/relationships/image" Target="media/image125.wmf"/><Relationship Id="rId265" Type="http://schemas.openxmlformats.org/officeDocument/2006/relationships/oleObject" Target="embeddings/oleObject136.bin"/><Relationship Id="rId266" Type="http://schemas.openxmlformats.org/officeDocument/2006/relationships/image" Target="media/image126.wmf"/><Relationship Id="rId267" Type="http://schemas.openxmlformats.org/officeDocument/2006/relationships/oleObject" Target="embeddings/oleObject137.bin"/><Relationship Id="rId268" Type="http://schemas.openxmlformats.org/officeDocument/2006/relationships/image" Target="media/image127.png"/><Relationship Id="rId269" Type="http://schemas.openxmlformats.org/officeDocument/2006/relationships/image" Target="media/image128.wmf"/><Relationship Id="rId27" Type="http://schemas.openxmlformats.org/officeDocument/2006/relationships/oleObject" Target="embeddings/oleObject11.bin"/><Relationship Id="rId270" Type="http://schemas.openxmlformats.org/officeDocument/2006/relationships/oleObject" Target="embeddings/oleObject138.bin"/><Relationship Id="rId271" Type="http://schemas.openxmlformats.org/officeDocument/2006/relationships/image" Target="media/image129.wmf"/><Relationship Id="rId272" Type="http://schemas.openxmlformats.org/officeDocument/2006/relationships/oleObject" Target="embeddings/oleObject139.bin"/><Relationship Id="rId273" Type="http://schemas.openxmlformats.org/officeDocument/2006/relationships/image" Target="media/image130.wmf"/><Relationship Id="rId274" Type="http://schemas.openxmlformats.org/officeDocument/2006/relationships/oleObject" Target="embeddings/oleObject140.bin"/><Relationship Id="rId275" Type="http://schemas.openxmlformats.org/officeDocument/2006/relationships/image" Target="media/image131.wmf"/><Relationship Id="rId276" Type="http://schemas.openxmlformats.org/officeDocument/2006/relationships/oleObject" Target="embeddings/oleObject141.bin"/><Relationship Id="rId278" Type="http://schemas.openxmlformats.org/officeDocument/2006/relationships/footer" Target="footer1.xml"/><Relationship Id="rId28" Type="http://schemas.openxmlformats.org/officeDocument/2006/relationships/image" Target="media/image13.wmf"/><Relationship Id="rId280" Type="http://schemas.openxmlformats.org/officeDocument/2006/relationships/theme" Target="theme/theme1.xml"/><Relationship Id="rId281" Type="http://schemas.openxmlformats.org/officeDocument/2006/relationships/numbering" Target="numbering.xml"/><Relationship Id="rId282" Type="http://schemas.openxmlformats.org/officeDocument/2006/relationships/styles" Target="styles.xml"/><Relationship Id="rId29" Type="http://schemas.openxmlformats.org/officeDocument/2006/relationships/oleObject" Target="embeddings/oleObject12.bin"/><Relationship Id="rId3" Type="http://schemas.openxmlformats.org/officeDocument/2006/relationships/fontTable" Target="fontTable.xml"/><Relationship Id="rId30" Type="http://schemas.openxmlformats.org/officeDocument/2006/relationships/image" Target="media/image14.wmf"/><Relationship Id="rId31" Type="http://schemas.openxmlformats.org/officeDocument/2006/relationships/oleObject" Target="embeddings/oleObject13.bin"/><Relationship Id="rId32" Type="http://schemas.openxmlformats.org/officeDocument/2006/relationships/image" Target="media/image15.wmf"/><Relationship Id="rId33" Type="http://schemas.openxmlformats.org/officeDocument/2006/relationships/oleObject" Target="embeddings/oleObject14.bin"/><Relationship Id="rId34" Type="http://schemas.openxmlformats.org/officeDocument/2006/relationships/image" Target="media/image16.wmf"/><Relationship Id="rId35" Type="http://schemas.openxmlformats.org/officeDocument/2006/relationships/oleObject" Target="embeddings/oleObject15.bin"/><Relationship Id="rId36" Type="http://schemas.openxmlformats.org/officeDocument/2006/relationships/image" Target="media/image17.wmf"/><Relationship Id="rId37" Type="http://schemas.openxmlformats.org/officeDocument/2006/relationships/oleObject" Target="embeddings/oleObject16.bin"/><Relationship Id="rId38" Type="http://schemas.openxmlformats.org/officeDocument/2006/relationships/image" Target="media/image18.wmf"/><Relationship Id="rId39" Type="http://schemas.openxmlformats.org/officeDocument/2006/relationships/oleObject" Target="embeddings/oleObject17.bin"/><Relationship Id="rId4" Type="http://schemas.openxmlformats.org/officeDocument/2006/relationships/customXml" Target="../customXml/item1.xml"/><Relationship Id="rId40" Type="http://schemas.openxmlformats.org/officeDocument/2006/relationships/image" Target="media/image19.png"/><Relationship Id="rId41" Type="http://schemas.openxmlformats.org/officeDocument/2006/relationships/image" Target="media/image20.wmf"/><Relationship Id="rId42" Type="http://schemas.openxmlformats.org/officeDocument/2006/relationships/oleObject" Target="embeddings/oleObject18.bin"/><Relationship Id="rId43" Type="http://schemas.openxmlformats.org/officeDocument/2006/relationships/oleObject" Target="embeddings/oleObject19.bin"/><Relationship Id="rId44" Type="http://schemas.openxmlformats.org/officeDocument/2006/relationships/image" Target="media/image21.wmf"/><Relationship Id="rId45" Type="http://schemas.openxmlformats.org/officeDocument/2006/relationships/oleObject" Target="embeddings/oleObject20.bin"/><Relationship Id="rId46" Type="http://schemas.openxmlformats.org/officeDocument/2006/relationships/image" Target="media/image22.wmf"/><Relationship Id="rId47" Type="http://schemas.openxmlformats.org/officeDocument/2006/relationships/oleObject" Target="embeddings/oleObject21.bin"/><Relationship Id="rId48" Type="http://schemas.openxmlformats.org/officeDocument/2006/relationships/image" Target="media/image23.wmf"/><Relationship Id="rId49" Type="http://schemas.openxmlformats.org/officeDocument/2006/relationships/oleObject" Target="embeddings/oleObject22.bin"/><Relationship Id="rId5" Type="http://schemas.openxmlformats.org/officeDocument/2006/relationships/image" Target="media/image1.png"/><Relationship Id="rId50" Type="http://schemas.openxmlformats.org/officeDocument/2006/relationships/image" Target="media/image24.wmf"/><Relationship Id="rId51" Type="http://schemas.openxmlformats.org/officeDocument/2006/relationships/oleObject" Target="embeddings/oleObject23.bin"/><Relationship Id="rId52" Type="http://schemas.openxmlformats.org/officeDocument/2006/relationships/image" Target="media/image25.wmf"/><Relationship Id="rId53" Type="http://schemas.openxmlformats.org/officeDocument/2006/relationships/oleObject" Target="embeddings/oleObject24.bin"/><Relationship Id="rId54" Type="http://schemas.openxmlformats.org/officeDocument/2006/relationships/image" Target="media/image26.wmf"/><Relationship Id="rId55" Type="http://schemas.openxmlformats.org/officeDocument/2006/relationships/oleObject" Target="embeddings/oleObject25.bin"/><Relationship Id="rId56" Type="http://schemas.openxmlformats.org/officeDocument/2006/relationships/image" Target="media/image27.wmf"/><Relationship Id="rId57" Type="http://schemas.openxmlformats.org/officeDocument/2006/relationships/oleObject" Target="embeddings/oleObject26.bin"/><Relationship Id="rId58" Type="http://schemas.openxmlformats.org/officeDocument/2006/relationships/image" Target="media/image28.wmf"/><Relationship Id="rId59" Type="http://schemas.openxmlformats.org/officeDocument/2006/relationships/oleObject" Target="embeddings/oleObject27.bin"/><Relationship Id="rId6" Type="http://schemas.openxmlformats.org/officeDocument/2006/relationships/image" Target="media/image2.png"/><Relationship Id="rId60" Type="http://schemas.openxmlformats.org/officeDocument/2006/relationships/image" Target="media/image29.wmf"/><Relationship Id="rId61" Type="http://schemas.openxmlformats.org/officeDocument/2006/relationships/oleObject" Target="embeddings/oleObject28.bin"/><Relationship Id="rId62" Type="http://schemas.openxmlformats.org/officeDocument/2006/relationships/image" Target="media/image30.wmf"/><Relationship Id="rId63" Type="http://schemas.openxmlformats.org/officeDocument/2006/relationships/oleObject" Target="embeddings/oleObject29.bin"/><Relationship Id="rId64" Type="http://schemas.openxmlformats.org/officeDocument/2006/relationships/image" Target="media/image31.wmf"/><Relationship Id="rId65" Type="http://schemas.openxmlformats.org/officeDocument/2006/relationships/oleObject" Target="embeddings/oleObject30.bin"/><Relationship Id="rId66" Type="http://schemas.openxmlformats.org/officeDocument/2006/relationships/image" Target="media/image32.wmf"/><Relationship Id="rId67" Type="http://schemas.openxmlformats.org/officeDocument/2006/relationships/oleObject" Target="embeddings/oleObject31.bin"/><Relationship Id="rId68" Type="http://schemas.openxmlformats.org/officeDocument/2006/relationships/oleObject" Target="embeddings/oleObject32.bin"/><Relationship Id="rId69" Type="http://schemas.openxmlformats.org/officeDocument/2006/relationships/image" Target="media/image33.wmf"/><Relationship Id="rId7" Type="http://schemas.openxmlformats.org/officeDocument/2006/relationships/image" Target="media/image3.wmf"/><Relationship Id="rId70" Type="http://schemas.openxmlformats.org/officeDocument/2006/relationships/oleObject" Target="embeddings/oleObject33.bin"/><Relationship Id="rId71" Type="http://schemas.openxmlformats.org/officeDocument/2006/relationships/image" Target="media/image34.wmf"/><Relationship Id="rId72" Type="http://schemas.openxmlformats.org/officeDocument/2006/relationships/oleObject" Target="embeddings/oleObject34.bin"/><Relationship Id="rId73" Type="http://schemas.openxmlformats.org/officeDocument/2006/relationships/image" Target="media/image35.wmf"/><Relationship Id="rId74" Type="http://schemas.openxmlformats.org/officeDocument/2006/relationships/oleObject" Target="embeddings/oleObject35.bin"/><Relationship Id="rId75" Type="http://schemas.openxmlformats.org/officeDocument/2006/relationships/image" Target="media/image36.wmf"/><Relationship Id="rId76" Type="http://schemas.openxmlformats.org/officeDocument/2006/relationships/oleObject" Target="embeddings/oleObject36.bin"/><Relationship Id="rId77" Type="http://schemas.openxmlformats.org/officeDocument/2006/relationships/oleObject" Target="embeddings/oleObject37.bin"/><Relationship Id="rId78" Type="http://schemas.openxmlformats.org/officeDocument/2006/relationships/oleObject" Target="embeddings/oleObject38.bin"/><Relationship Id="rId79" Type="http://schemas.openxmlformats.org/officeDocument/2006/relationships/image" Target="media/image37.wmf"/><Relationship Id="rId8" Type="http://schemas.openxmlformats.org/officeDocument/2006/relationships/oleObject" Target="embeddings/oleObject1.bin"/><Relationship Id="rId80" Type="http://schemas.openxmlformats.org/officeDocument/2006/relationships/oleObject" Target="embeddings/oleObject39.bin"/><Relationship Id="rId81" Type="http://schemas.openxmlformats.org/officeDocument/2006/relationships/image" Target="media/image38.wmf"/><Relationship Id="rId82" Type="http://schemas.openxmlformats.org/officeDocument/2006/relationships/oleObject" Target="embeddings/oleObject40.bin"/><Relationship Id="rId83" Type="http://schemas.openxmlformats.org/officeDocument/2006/relationships/oleObject" Target="embeddings/oleObject41.bin"/><Relationship Id="rId84" Type="http://schemas.openxmlformats.org/officeDocument/2006/relationships/oleObject" Target="embeddings/oleObject42.bin"/><Relationship Id="rId85" Type="http://schemas.openxmlformats.org/officeDocument/2006/relationships/oleObject" Target="embeddings/oleObject43.bin"/><Relationship Id="rId86" Type="http://schemas.openxmlformats.org/officeDocument/2006/relationships/oleObject" Target="embeddings/oleObject44.bin"/><Relationship Id="rId87" Type="http://schemas.openxmlformats.org/officeDocument/2006/relationships/image" Target="media/image39.wmf"/><Relationship Id="rId88" Type="http://schemas.openxmlformats.org/officeDocument/2006/relationships/oleObject" Target="embeddings/oleObject45.bin"/><Relationship Id="rId89" Type="http://schemas.openxmlformats.org/officeDocument/2006/relationships/oleObject" Target="embeddings/oleObject46.bin"/><Relationship Id="rId9" Type="http://schemas.openxmlformats.org/officeDocument/2006/relationships/image" Target="media/image4.wmf"/><Relationship Id="rId90" Type="http://schemas.openxmlformats.org/officeDocument/2006/relationships/image" Target="media/image40.wmf"/><Relationship Id="rId91" Type="http://schemas.openxmlformats.org/officeDocument/2006/relationships/oleObject" Target="embeddings/oleObject47.bin"/><Relationship Id="rId92" Type="http://schemas.openxmlformats.org/officeDocument/2006/relationships/image" Target="media/image41.wmf"/><Relationship Id="rId93" Type="http://schemas.openxmlformats.org/officeDocument/2006/relationships/oleObject" Target="embeddings/oleObject48.bin"/><Relationship Id="rId94" Type="http://schemas.openxmlformats.org/officeDocument/2006/relationships/image" Target="media/image42.wmf"/><Relationship Id="rId95" Type="http://schemas.openxmlformats.org/officeDocument/2006/relationships/oleObject" Target="embeddings/oleObject49.bin"/><Relationship Id="rId96" Type="http://schemas.openxmlformats.org/officeDocument/2006/relationships/image" Target="media/image43.wmf"/><Relationship Id="rId97" Type="http://schemas.openxmlformats.org/officeDocument/2006/relationships/oleObject" Target="embeddings/oleObject50.bin"/><Relationship Id="rId98" Type="http://schemas.openxmlformats.org/officeDocument/2006/relationships/image" Target="media/image44.png"/><Relationship Id="rId99" Type="http://schemas.openxmlformats.org/officeDocument/2006/relationships/image" Target="media/image45.wmf"/><Relationship Id="rId277" Type="http://schemas.openxmlformats.org/officeDocument/2006/relationships/header" Target="header1.xml"/><Relationship Id="rId279" Type="http://schemas.openxmlformats.org/officeDocument/2006/relationships/footer" Target="footer2.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file>

<file path=customXml/itemProps1.xml><?xml version="1.0" encoding="utf-8"?>
<ds:datastoreItem xmlns:ds="http://schemas.openxmlformats.org/officeDocument/2006/customXml" ds:itemID="{51A8ED08-6836-4119-9FFC-4169E0FD801E}">
  <ds:schemaRefs>
    <ds:schemaRef ds:uri="http://schemas.openxmlformats.org/officeDocument/2006/bibliography"/>
  </ds:schemaRefs>
</ds:datastoreItem>
</file>